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66F3C7AC" w:rsidR="001D3096" w:rsidRPr="001D3096" w:rsidRDefault="00032AF0" w:rsidP="001D3096">
      <w:r>
        <w:rPr>
          <w:noProof/>
          <w:vertAlign w:val="subscript"/>
          <w:lang w:val="en-US" w:eastAsia="en-US"/>
        </w:rPr>
        <mc:AlternateContent>
          <mc:Choice Requires="wps">
            <w:drawing>
              <wp:anchor distT="0" distB="0" distL="114300" distR="114300" simplePos="0" relativeHeight="251660305" behindDoc="0" locked="0" layoutInCell="1" allowOverlap="1" wp14:anchorId="31400E8A" wp14:editId="774A274F">
                <wp:simplePos x="0" y="0"/>
                <wp:positionH relativeFrom="column">
                  <wp:posOffset>4903470</wp:posOffset>
                </wp:positionH>
                <wp:positionV relativeFrom="paragraph">
                  <wp:posOffset>9521190</wp:posOffset>
                </wp:positionV>
                <wp:extent cx="1730779" cy="341284"/>
                <wp:effectExtent l="0" t="0" r="3175" b="1905"/>
                <wp:wrapNone/>
                <wp:docPr id="25" name="Text Box 25"/>
                <wp:cNvGraphicFramePr/>
                <a:graphic xmlns:a="http://schemas.openxmlformats.org/drawingml/2006/main">
                  <a:graphicData uri="http://schemas.microsoft.com/office/word/2010/wordprocessingShape">
                    <wps:wsp>
                      <wps:cNvSpPr txBox="1"/>
                      <wps:spPr>
                        <a:xfrm>
                          <a:off x="0" y="0"/>
                          <a:ext cx="1730779" cy="341284"/>
                        </a:xfrm>
                        <a:prstGeom prst="rect">
                          <a:avLst/>
                        </a:prstGeom>
                        <a:solidFill>
                          <a:schemeClr val="bg1"/>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157AA9F" w14:textId="77777777" w:rsidR="00032AF0" w:rsidRPr="006C68B4" w:rsidRDefault="00032AF0" w:rsidP="00032AF0">
                            <w:pPr>
                              <w:jc w:val="right"/>
                              <w:rPr>
                                <w:b/>
                                <w:bCs/>
                                <w:color w:val="AF1829"/>
                                <w:sz w:val="28"/>
                                <w:szCs w:val="28"/>
                              </w:rPr>
                            </w:pPr>
                            <w:hyperlink r:id="rId11" w:history="1">
                              <w:r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400E8A" id="_x0000_t202" coordsize="21600,21600" o:spt="202" path="m,l,21600r21600,l21600,xe">
                <v:stroke joinstyle="miter"/>
                <v:path gradientshapeok="t" o:connecttype="rect"/>
              </v:shapetype>
              <v:shape id="Text Box 25" o:spid="_x0000_s1026" type="#_x0000_t202" style="position:absolute;margin-left:386.1pt;margin-top:749.7pt;width:136.3pt;height:26.85pt;z-index:2516603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" fillcolor="white [3212]" stroked="f">
                <v:textbox inset="0,0,0,0">
                  <w:txbxContent>
                    <w:p w14:paraId="6157AA9F" w14:textId="77777777" w:rsidR="00032AF0" w:rsidRPr="006C68B4" w:rsidRDefault="00032AF0" w:rsidP="00032AF0">
                      <w:pPr>
                        <w:jc w:val="right"/>
                        <w:rPr>
                          <w:b/>
                          <w:bCs/>
                          <w:color w:val="AF1829"/>
                          <w:sz w:val="28"/>
                          <w:szCs w:val="28"/>
                        </w:rPr>
                      </w:pPr>
                      <w:hyperlink r:id="rId12" w:history="1">
                        <w:r w:rsidRPr="006C68B4">
                          <w:rPr>
                            <w:rStyle w:val="Hyperlink"/>
                            <w:b/>
                            <w:bCs/>
                            <w:color w:val="AF1829"/>
                            <w:sz w:val="28"/>
                            <w:szCs w:val="28"/>
                            <w:u w:val="none"/>
                          </w:rPr>
                          <w:t>ocr.org.uk/maths</w:t>
                        </w:r>
                      </w:hyperlink>
                    </w:p>
                  </w:txbxContent>
                </v:textbox>
              </v:shape>
            </w:pict>
          </mc:Fallback>
        </mc:AlternateContent>
      </w:r>
      <w:r w:rsidR="00320505">
        <w:rPr>
          <w:noProof/>
        </w:rPr>
        <w:drawing>
          <wp:anchor distT="0" distB="0" distL="114300" distR="114300" simplePos="0" relativeHeight="251658247" behindDoc="0" locked="0" layoutInCell="1" allowOverlap="1" wp14:anchorId="13F32C6F" wp14:editId="4F74327F">
            <wp:simplePos x="0" y="0"/>
            <wp:positionH relativeFrom="column">
              <wp:posOffset>-713266</wp:posOffset>
            </wp:positionH>
            <wp:positionV relativeFrom="paragraph">
              <wp:posOffset>-713266</wp:posOffset>
            </wp:positionV>
            <wp:extent cx="7560860" cy="10695029"/>
            <wp:effectExtent l="0" t="0" r="2540" b="0"/>
            <wp:wrapNone/>
            <wp:docPr id="665291681" name="Picture 4" descr="OCR GCSE (9-1) Practice Materials Mathematics Alternative Paper - J5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291681" name="Picture 4" descr="OCR GCSE (9-1) Practice Materials Mathematics Alternative Paper - J560/05"/>
                    <pic:cNvPicPr/>
                  </pic:nvPicPr>
                  <pic:blipFill>
                    <a:blip r:embed="rId13"/>
                    <a:stretch>
                      <a:fillRect/>
                    </a:stretch>
                  </pic:blipFill>
                  <pic:spPr>
                    <a:xfrm>
                      <a:off x="0" y="0"/>
                      <a:ext cx="7573977" cy="10713583"/>
                    </a:xfrm>
                    <a:prstGeom prst="rect">
                      <a:avLst/>
                    </a:prstGeom>
                  </pic:spPr>
                </pic:pic>
              </a:graphicData>
            </a:graphic>
            <wp14:sizeRelH relativeFrom="margin">
              <wp14:pctWidth>0</wp14:pctWidth>
            </wp14:sizeRelH>
            <wp14:sizeRelV relativeFrom="margin">
              <wp14:pctHeight>0</wp14:pctHeight>
            </wp14:sizeRelV>
          </wp:anchor>
        </w:drawing>
      </w:r>
    </w:p>
    <w:p w14:paraId="71C82C8B" w14:textId="77777777" w:rsidR="00A6233C" w:rsidRDefault="00A6233C" w:rsidP="001D3096">
      <w:pPr>
        <w:sectPr w:rsidR="00A6233C" w:rsidSect="00B660E2">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2C62B638" w:rsidR="001D3096"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34405F">
        <w:rPr>
          <w:rFonts w:eastAsia="Times New Roman"/>
        </w:rPr>
        <w:t>Summer</w:t>
      </w:r>
      <w:r w:rsidRPr="00FF08A2">
        <w:rPr>
          <w:rFonts w:eastAsia="Times New Roman"/>
        </w:rPr>
        <w:t xml:space="preserve"> 202</w:t>
      </w:r>
      <w:r w:rsidR="00191C9E">
        <w:rPr>
          <w:rFonts w:eastAsia="Times New Roman"/>
        </w:rPr>
        <w:t>3</w:t>
      </w:r>
      <w:r w:rsidRPr="00FF08A2">
        <w:rPr>
          <w:rFonts w:eastAsia="Times New Roman"/>
        </w:rPr>
        <w:t xml:space="preserve"> series papers. The wording and topics assessed are essentially the same, but the responses students need to make will be different. Using both this paper and the corresponding </w:t>
      </w:r>
      <w:r w:rsidR="004B3985">
        <w:rPr>
          <w:rFonts w:eastAsia="Times New Roman"/>
        </w:rPr>
        <w:t>Summer</w:t>
      </w:r>
      <w:r w:rsidRPr="00FF08A2">
        <w:rPr>
          <w:rFonts w:eastAsia="Times New Roman"/>
        </w:rPr>
        <w:t xml:space="preserve"> 202</w:t>
      </w:r>
      <w:r w:rsidR="00191C9E">
        <w:rPr>
          <w:rFonts w:eastAsia="Times New Roman"/>
        </w:rPr>
        <w:t>3</w:t>
      </w:r>
      <w:r w:rsidRPr="00FF08A2">
        <w:rPr>
          <w:rFonts w:eastAsia="Times New Roman"/>
        </w:rPr>
        <w:t xml:space="preserve"> exam</w:t>
      </w:r>
      <w:r w:rsidRPr="007555CB">
        <w:rPr>
          <w:rFonts w:eastAsia="Times New Roman"/>
        </w:rPr>
        <w:t xml:space="preserve"> paper</w:t>
      </w:r>
      <w:r w:rsidRPr="003E371B">
        <w:rPr>
          <w:rFonts w:eastAsia="Times New Roman"/>
        </w:rPr>
        <w:t xml:space="preserve"> with your students at different points in the year will allow you to monitor how their learning has progressed in the time between the two papers.</w:t>
      </w:r>
    </w:p>
    <w:p w14:paraId="7D543E71" w14:textId="2858C8E9" w:rsidR="006E70BD" w:rsidRPr="003E371B" w:rsidRDefault="006E70BD" w:rsidP="001D3096">
      <w:pPr>
        <w:spacing w:before="120" w:line="276" w:lineRule="auto"/>
        <w:rPr>
          <w:rFonts w:eastAsia="Times New Roman"/>
        </w:rPr>
      </w:pPr>
      <w:r>
        <w:rPr>
          <w:rFonts w:eastAsia="Times New Roman"/>
        </w:rPr>
        <w:t>Please note that when students originally sat this paper in 202</w:t>
      </w:r>
      <w:r w:rsidR="00191C9E">
        <w:rPr>
          <w:rFonts w:eastAsia="Times New Roman"/>
        </w:rPr>
        <w:t>3</w:t>
      </w:r>
      <w:r>
        <w:rPr>
          <w:rFonts w:eastAsia="Times New Roman"/>
        </w:rPr>
        <w:t xml:space="preserve">, they were given a formulae sheet. Foundation tier and Higher tier formulae sheets </w:t>
      </w:r>
      <w:r w:rsidR="004E6148" w:rsidRPr="004E6148">
        <w:rPr>
          <w:rFonts w:eastAsia="Times New Roman"/>
        </w:rPr>
        <w:t xml:space="preserve">are published on </w:t>
      </w:r>
      <w:hyperlink r:id="rId16" w:history="1">
        <w:r w:rsidR="002233D5" w:rsidRPr="002233D5">
          <w:rPr>
            <w:rStyle w:val="Hyperlink"/>
            <w:rFonts w:eastAsia="Times New Roman"/>
          </w:rPr>
          <w:t>Teach Cambridge</w:t>
        </w:r>
      </w:hyperlink>
      <w:r w:rsidR="002233D5">
        <w:rPr>
          <w:rFonts w:eastAsia="Times New Roman"/>
        </w:rPr>
        <w:t xml:space="preserve"> </w:t>
      </w:r>
      <w:r w:rsidR="004E6148" w:rsidRPr="004E6148">
        <w:rPr>
          <w:rFonts w:eastAsia="Times New Roman"/>
        </w:rPr>
        <w:t>alongside the Alternative Papers, for use</w:t>
      </w:r>
      <w:r>
        <w:rPr>
          <w:rFonts w:eastAsia="Times New Roman"/>
        </w:rPr>
        <w:t xml:space="preserve"> with students as required.</w:t>
      </w:r>
    </w:p>
    <w:p w14:paraId="15049D61" w14:textId="5ADFF438" w:rsidR="001D3096" w:rsidRDefault="001D3096" w:rsidP="001D3096">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7" w:history="1">
        <w:r w:rsidR="002233D5" w:rsidRPr="002233D5">
          <w:rPr>
            <w:rStyle w:val="Hyperlink"/>
            <w:rFonts w:eastAsia="Times New Roman"/>
          </w:rPr>
          <w:t>Teach Cambridge</w:t>
        </w:r>
      </w:hyperlink>
      <w:r w:rsidR="002233D5">
        <w:rPr>
          <w:rFonts w:eastAsia="Times New Roman"/>
        </w:rPr>
        <w:t xml:space="preserve">. </w:t>
      </w:r>
    </w:p>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B660E2">
          <w:headerReference w:type="default" r:id="rId18"/>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101B3162"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B1799A">
        <w:rPr>
          <w:rFonts w:eastAsia="Arial"/>
          <w:b/>
          <w:bCs/>
          <w:color w:val="231F20"/>
          <w:sz w:val="36"/>
          <w:szCs w:val="36"/>
        </w:rPr>
        <w:t>5</w:t>
      </w:r>
      <w:r w:rsidRPr="00B472B6">
        <w:rPr>
          <w:rFonts w:eastAsia="Arial"/>
          <w:b/>
          <w:bCs/>
          <w:color w:val="231F20"/>
          <w:sz w:val="36"/>
          <w:szCs w:val="36"/>
        </w:rPr>
        <w:t xml:space="preserve"> Paper </w:t>
      </w:r>
      <w:r w:rsidR="00865926">
        <w:rPr>
          <w:rFonts w:eastAsia="Arial"/>
          <w:b/>
          <w:bCs/>
          <w:color w:val="231F20"/>
          <w:sz w:val="36"/>
          <w:szCs w:val="36"/>
        </w:rPr>
        <w:t>5</w:t>
      </w:r>
      <w:r w:rsidRPr="00B472B6">
        <w:rPr>
          <w:rFonts w:eastAsia="Arial"/>
          <w:b/>
          <w:bCs/>
          <w:color w:val="231F20"/>
          <w:sz w:val="36"/>
          <w:szCs w:val="36"/>
        </w:rPr>
        <w:t xml:space="preserve"> </w:t>
      </w:r>
      <w:r w:rsidRPr="00FD4E95">
        <w:rPr>
          <w:rFonts w:eastAsia="Arial"/>
          <w:b/>
          <w:bCs/>
          <w:color w:val="231F20"/>
          <w:sz w:val="36"/>
          <w:szCs w:val="36"/>
        </w:rPr>
        <w:t>(</w:t>
      </w:r>
      <w:r w:rsidR="00B1799A">
        <w:rPr>
          <w:rFonts w:eastAsia="Arial"/>
          <w:b/>
          <w:bCs/>
          <w:color w:val="231F20"/>
          <w:sz w:val="36"/>
          <w:szCs w:val="36"/>
        </w:rPr>
        <w:t>Higher</w:t>
      </w:r>
      <w:r w:rsidRPr="00FD4E95">
        <w:rPr>
          <w:rFonts w:eastAsia="Arial"/>
          <w:b/>
          <w:bCs/>
          <w:color w:val="231F20"/>
          <w:sz w:val="36"/>
          <w:szCs w:val="36"/>
        </w:rPr>
        <w:t xml:space="preserve"> Tier)</w:t>
      </w:r>
    </w:p>
    <w:p w14:paraId="0EDD7ADA" w14:textId="565DF4FE"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B1799A">
        <w:rPr>
          <w:rFonts w:eastAsia="Arial"/>
          <w:b/>
          <w:bCs/>
          <w:color w:val="231F20"/>
          <w:sz w:val="36"/>
          <w:szCs w:val="36"/>
        </w:rPr>
        <w:t>Summer</w:t>
      </w:r>
      <w:r w:rsidRPr="00FD4E95">
        <w:rPr>
          <w:rFonts w:eastAsia="Arial"/>
          <w:b/>
          <w:bCs/>
          <w:color w:val="231F20"/>
          <w:sz w:val="36"/>
          <w:szCs w:val="36"/>
        </w:rPr>
        <w:t xml:space="preserve"> 202</w:t>
      </w:r>
      <w:r w:rsidR="0090668D">
        <w:rPr>
          <w:rFonts w:eastAsia="Arial"/>
          <w:b/>
          <w:bCs/>
          <w:color w:val="231F20"/>
          <w:sz w:val="36"/>
          <w:szCs w:val="36"/>
        </w:rPr>
        <w:t>3</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774581FD" w:rsidR="003D5E74" w:rsidRDefault="00CA20A2" w:rsidP="003D5E74">
      <w:r>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6F6D271">
                <wp:simplePos x="0" y="0"/>
                <wp:positionH relativeFrom="column">
                  <wp:posOffset>77352</wp:posOffset>
                </wp:positionH>
                <wp:positionV relativeFrom="paragraph">
                  <wp:posOffset>74044</wp:posOffset>
                </wp:positionV>
                <wp:extent cx="3019646" cy="1637414"/>
                <wp:effectExtent l="0" t="0" r="28575" b="20320"/>
                <wp:wrapNone/>
                <wp:docPr id="16" name="Rectangle: Rounded Corners 16"/>
                <wp:cNvGraphicFramePr/>
                <a:graphic xmlns:a="http://schemas.openxmlformats.org/drawingml/2006/main">
                  <a:graphicData uri="http://schemas.microsoft.com/office/word/2010/wordprocessingShape">
                    <wps:wsp>
                      <wps:cNvSpPr/>
                      <wps:spPr>
                        <a:xfrm>
                          <a:off x="0" y="0"/>
                          <a:ext cx="3019646" cy="1637414"/>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5D78C745" w14:textId="0C501359" w:rsidR="00DE7F55" w:rsidRDefault="00027A4E" w:rsidP="00620AEF">
                            <w:pPr>
                              <w:spacing w:before="120"/>
                              <w:ind w:right="-23"/>
                              <w:rPr>
                                <w:rFonts w:eastAsia="Arial"/>
                                <w:b/>
                                <w:bCs/>
                                <w:color w:val="231F20"/>
                                <w:sz w:val="18"/>
                                <w:szCs w:val="18"/>
                              </w:rPr>
                            </w:pPr>
                            <w:r>
                              <w:rPr>
                                <w:rFonts w:eastAsia="Arial"/>
                                <w:b/>
                                <w:bCs/>
                                <w:color w:val="231F20"/>
                                <w:sz w:val="18"/>
                                <w:szCs w:val="18"/>
                              </w:rPr>
                              <w:t>You can use:</w:t>
                            </w:r>
                          </w:p>
                          <w:p w14:paraId="44AA1C9D" w14:textId="784AB99C"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8D5811" w:rsidRPr="00620AEF" w:rsidRDefault="00620AEF"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620AEF" w:rsidRPr="00FF61D6" w:rsidRDefault="00620AEF">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oundrect w14:anchorId="4AE2D43A" id="Rectangle: Rounded Corners 16" o:spid="_x0000_s1026" style="position:absolute;margin-left:6.1pt;margin-top:5.85pt;width:237.75pt;height:128.9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" filled="f" strokecolor="#5a5a5a [2109]" strokeweight=".5pt">
                <v:textbox>
                  <w:txbxContent>
                    <w:p w14:paraId="5D78C745" w14:textId="0C501359" w:rsidR="00DE7F55" w:rsidRDefault="00027A4E" w:rsidP="00620AEF">
                      <w:pPr>
                        <w:spacing w:before="120"/>
                        <w:ind w:right="-23"/>
                        <w:rPr>
                          <w:rFonts w:eastAsia="Arial"/>
                          <w:b/>
                          <w:bCs/>
                          <w:color w:val="231F20"/>
                          <w:sz w:val="18"/>
                          <w:szCs w:val="18"/>
                        </w:rPr>
                      </w:pPr>
                      <w:r>
                        <w:rPr>
                          <w:rFonts w:eastAsia="Arial"/>
                          <w:b/>
                          <w:bCs/>
                          <w:color w:val="231F20"/>
                          <w:sz w:val="18"/>
                          <w:szCs w:val="18"/>
                        </w:rPr>
                        <w:t>You can use:</w:t>
                      </w:r>
                    </w:p>
                    <w:p w14:paraId="44AA1C9D" w14:textId="784AB99C"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8D5811" w:rsidRPr="00620AEF" w:rsidRDefault="00620AEF"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620AEF" w:rsidRPr="00FF61D6" w:rsidRDefault="00620AEF">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v:textbox>
              </v:roundrect>
            </w:pict>
          </mc:Fallback>
        </mc:AlternateContent>
      </w:r>
      <w:r w:rsidR="004F5FE9">
        <w:rPr>
          <w:rFonts w:eastAsia="Calibri"/>
          <w:noProof/>
          <w:sz w:val="16"/>
          <w:szCs w:val="16"/>
        </w:rPr>
        <mc:AlternateContent>
          <mc:Choice Requires="wps">
            <w:drawing>
              <wp:anchor distT="0" distB="0" distL="114300" distR="114300" simplePos="0" relativeHeight="251658243" behindDoc="0" locked="0" layoutInCell="1" allowOverlap="1" wp14:anchorId="56ADE85F" wp14:editId="35B61DEF">
                <wp:simplePos x="0" y="0"/>
                <wp:positionH relativeFrom="column">
                  <wp:posOffset>3749040</wp:posOffset>
                </wp:positionH>
                <wp:positionV relativeFrom="paragraph">
                  <wp:posOffset>334010</wp:posOffset>
                </wp:positionV>
                <wp:extent cx="900000" cy="900000"/>
                <wp:effectExtent l="57150" t="19050" r="52705" b="71755"/>
                <wp:wrapNone/>
                <wp:docPr id="13" name="Rectangle: Rounded Corners 13" descr="Higher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bg2">
                            <a:lumMod val="7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C988C1B" w14:textId="1B1D88FD" w:rsidR="00B24FE4" w:rsidRPr="00440AD3" w:rsidRDefault="00B1799A" w:rsidP="00B24FE4">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oundrect w14:anchorId="56ADE85F" id="Rectangle: Rounded Corners 13" o:spid="_x0000_s1027" alt="Higher Tier" style="position:absolute;margin-left:295.2pt;margin-top:26.3pt;width:70.85pt;height:70.8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" fillcolor="#bfbfbf [2414]" stroked="f">
                <v:shadow on="t" color="black" opacity="22937f" origin=",.5" offset="0,.63889mm"/>
                <v:textbox inset="2mm,2mm,2mm,2mm">
                  <w:txbxContent>
                    <w:p w14:paraId="5C988C1B" w14:textId="1B1D88FD" w:rsidR="00B24FE4" w:rsidRPr="00440AD3" w:rsidRDefault="00B1799A" w:rsidP="00B24FE4">
                      <w:pPr>
                        <w:spacing w:line="240" w:lineRule="auto"/>
                        <w:jc w:val="center"/>
                        <w:rPr>
                          <w:b/>
                          <w:bCs/>
                          <w:sz w:val="96"/>
                          <w:szCs w:val="96"/>
                        </w:rPr>
                      </w:pPr>
                      <w:r>
                        <w:rPr>
                          <w:b/>
                          <w:bCs/>
                          <w:sz w:val="96"/>
                          <w:szCs w:val="96"/>
                        </w:rPr>
                        <w:t>H</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546E79C6">
                <wp:extent cx="3028507" cy="1635258"/>
                <wp:effectExtent l="76200" t="76200" r="76835" b="9842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028507" cy="1635258"/>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6du="http://schemas.microsoft.com/office/word/2023/wordml/word16du">
            <w:pict>
              <v:roundrect w14:anchorId="3E24A15C" id="Rectangle: Rounded Corners 4" o:spid="_x0000_s1028" alt="&quot;&quot;" style="width:238.45pt;height:128.7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1AD006B"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33F27171">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06EC765" id="Group 459" o:spid="_x0000_s1029"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1C30DAE" w:rsidR="003D5E74" w:rsidRDefault="003D5E74" w:rsidP="003D5E74"/>
    <w:p w14:paraId="763E68EF" w14:textId="77777777" w:rsidR="003D5E74" w:rsidRPr="00FF0CCF" w:rsidRDefault="003D5E74" w:rsidP="003D5E74">
      <w:pPr>
        <w:spacing w:line="200" w:lineRule="exact"/>
        <w:rPr>
          <w:strike/>
          <w:sz w:val="20"/>
          <w:szCs w:val="20"/>
        </w:rPr>
      </w:pPr>
    </w:p>
    <w:p w14:paraId="30E4D1C9" w14:textId="483DA62C"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C1561D8"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1683A363" w14:textId="76CD8E46" w:rsidR="001145D4" w:rsidRPr="00192857" w:rsidRDefault="001145D4">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557C47D6" w:rsidR="001145D4" w:rsidRPr="003A19C4" w:rsidRDefault="001145D4">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263F85">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58CFD6F8" w:rsidR="001145D4" w:rsidRDefault="001145D4" w:rsidP="00EB12B5">
      <w:pPr>
        <w:pStyle w:val="CoverInstFrontCover"/>
        <w:numPr>
          <w:ilvl w:val="0"/>
          <w:numId w:val="3"/>
        </w:numPr>
        <w:tabs>
          <w:tab w:val="clear" w:pos="283"/>
          <w:tab w:val="clear" w:pos="454"/>
          <w:tab w:val="clear" w:pos="907"/>
          <w:tab w:val="clear" w:pos="1361"/>
          <w:tab w:val="left" w:pos="1134"/>
          <w:tab w:val="left" w:pos="1701"/>
        </w:tabs>
        <w:ind w:left="425" w:hanging="425"/>
      </w:pPr>
      <w:r>
        <w:t xml:space="preserve">This document </w:t>
      </w:r>
      <w:r w:rsidRPr="00A36A2D">
        <w:t xml:space="preserve">has </w:t>
      </w:r>
      <w:r w:rsidR="001F07FA" w:rsidRPr="0026611E">
        <w:rPr>
          <w:b/>
          <w:bCs/>
        </w:rPr>
        <w:t>19</w:t>
      </w:r>
      <w:r w:rsidRPr="00A36A2D">
        <w:t xml:space="preserve"> pages</w:t>
      </w:r>
      <w:r>
        <w:t>.</w:t>
      </w:r>
    </w:p>
    <w:p w14:paraId="0F8613F0" w14:textId="682BF38B" w:rsidR="001145D4" w:rsidRPr="003A19C4" w:rsidRDefault="001145D4" w:rsidP="001145D4">
      <w:pPr>
        <w:pStyle w:val="ListParagraph"/>
        <w:tabs>
          <w:tab w:val="clear" w:pos="567"/>
          <w:tab w:val="left" w:pos="426"/>
        </w:tabs>
        <w:ind w:left="0"/>
        <w:rPr>
          <w:position w:val="-1"/>
        </w:rPr>
      </w:pPr>
    </w:p>
    <w:p w14:paraId="25B79C74" w14:textId="0794EDAC" w:rsidR="001145D4" w:rsidRPr="00192857" w:rsidRDefault="001145D4" w:rsidP="001145D4">
      <w:pPr>
        <w:spacing w:before="32"/>
        <w:rPr>
          <w:b/>
          <w:bCs/>
        </w:rPr>
      </w:pPr>
      <w:r w:rsidRPr="00192857">
        <w:rPr>
          <w:b/>
          <w:bCs/>
        </w:rPr>
        <w:t>ADVICE</w:t>
      </w:r>
    </w:p>
    <w:p w14:paraId="0FF9E5CF" w14:textId="575A28BE" w:rsidR="001145D4" w:rsidRDefault="001145D4">
      <w:pPr>
        <w:pStyle w:val="ListParagraph"/>
        <w:numPr>
          <w:ilvl w:val="0"/>
          <w:numId w:val="7"/>
        </w:numPr>
        <w:tabs>
          <w:tab w:val="clear" w:pos="567"/>
        </w:tabs>
        <w:ind w:left="426" w:hanging="426"/>
      </w:pPr>
      <w:r w:rsidRPr="00192857">
        <w:t>Read each question carefully before you start your answer.</w:t>
      </w:r>
    </w:p>
    <w:p w14:paraId="6C2C082C" w14:textId="77777777" w:rsidR="00A810E4" w:rsidRPr="00192857" w:rsidRDefault="00A810E4" w:rsidP="00A810E4"/>
    <w:p w14:paraId="169EA6FF" w14:textId="70D080B7" w:rsidR="004F5FE9" w:rsidRDefault="004F5FE9" w:rsidP="00D870B8">
      <w:pPr>
        <w:jc w:val="center"/>
        <w:rPr>
          <w:rStyle w:val="s1"/>
        </w:rPr>
      </w:pPr>
      <w:r>
        <w:rPr>
          <w:noProof/>
        </w:rPr>
        <w:drawing>
          <wp:inline distT="0" distB="0" distL="0" distR="0" wp14:anchorId="75C87570" wp14:editId="323F9CA1">
            <wp:extent cx="795338" cy="1062826"/>
            <wp:effectExtent l="0" t="0" r="5080" b="4445"/>
            <wp:docPr id="3" name="Picture 3" descr="Crossed out calcula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rossed out calculator "/>
                    <pic:cNvPicPr/>
                  </pic:nvPicPr>
                  <pic:blipFill>
                    <a:blip r:embed="rId20"/>
                    <a:stretch>
                      <a:fillRect/>
                    </a:stretch>
                  </pic:blipFill>
                  <pic:spPr>
                    <a:xfrm>
                      <a:off x="0" y="0"/>
                      <a:ext cx="795338" cy="1062826"/>
                    </a:xfrm>
                    <a:prstGeom prst="rect">
                      <a:avLst/>
                    </a:prstGeom>
                  </pic:spPr>
                </pic:pic>
              </a:graphicData>
            </a:graphic>
          </wp:inline>
        </w:drawing>
      </w:r>
    </w:p>
    <w:p w14:paraId="4B1D412F" w14:textId="703ECE7F" w:rsidR="003D5E74" w:rsidRDefault="003D5E74" w:rsidP="00F37F1D">
      <w:pPr>
        <w:rPr>
          <w:rStyle w:val="s1"/>
        </w:rPr>
        <w:sectPr w:rsidR="003D5E74" w:rsidSect="00B660E2">
          <w:headerReference w:type="default" r:id="rId21"/>
          <w:footerReference w:type="default" r:id="rId22"/>
          <w:pgSz w:w="11900" w:h="16840"/>
          <w:pgMar w:top="1134" w:right="1134" w:bottom="851" w:left="1134" w:header="709" w:footer="567" w:gutter="0"/>
          <w:pgNumType w:start="1"/>
          <w:cols w:space="708"/>
          <w:docGrid w:linePitch="360"/>
        </w:sectPr>
      </w:pPr>
    </w:p>
    <w:p w14:paraId="7DB94031" w14:textId="77777777" w:rsidR="00673FC9" w:rsidRDefault="00673FC9" w:rsidP="00B1799A">
      <w:pPr>
        <w:pStyle w:val="Q1"/>
        <w:tabs>
          <w:tab w:val="clear" w:pos="454"/>
          <w:tab w:val="clear" w:pos="907"/>
          <w:tab w:val="clear" w:pos="1361"/>
          <w:tab w:val="left" w:pos="1134"/>
          <w:tab w:val="left" w:pos="1701"/>
        </w:tabs>
        <w:ind w:left="567" w:hanging="567"/>
        <w:rPr>
          <w:rFonts w:asciiTheme="minorHAnsi" w:hAnsiTheme="minorHAnsi" w:cstheme="minorHAnsi"/>
          <w:b/>
          <w:bCs/>
        </w:rPr>
      </w:pPr>
    </w:p>
    <w:p w14:paraId="4125C4B1" w14:textId="330263BE" w:rsidR="00B1799A" w:rsidRPr="005563F5" w:rsidRDefault="00B1799A" w:rsidP="00B1799A">
      <w:pPr>
        <w:pStyle w:val="Q1"/>
        <w:tabs>
          <w:tab w:val="clear" w:pos="454"/>
          <w:tab w:val="clear" w:pos="907"/>
          <w:tab w:val="clear" w:pos="1361"/>
          <w:tab w:val="left" w:pos="1134"/>
          <w:tab w:val="left" w:pos="1701"/>
        </w:tabs>
        <w:ind w:left="567" w:hanging="567"/>
        <w:rPr>
          <w:rFonts w:asciiTheme="minorHAnsi" w:hAnsiTheme="minorHAnsi" w:cstheme="minorHAnsi"/>
        </w:rPr>
      </w:pPr>
      <w:r w:rsidRPr="005563F5">
        <w:rPr>
          <w:rFonts w:asciiTheme="minorHAnsi" w:hAnsiTheme="minorHAnsi" w:cstheme="minorHAnsi"/>
          <w:b/>
          <w:bCs/>
        </w:rPr>
        <w:t>1</w:t>
      </w:r>
      <w:r w:rsidRPr="005563F5">
        <w:rPr>
          <w:rFonts w:asciiTheme="minorHAnsi" w:hAnsiTheme="minorHAnsi" w:cstheme="minorHAnsi"/>
        </w:rPr>
        <w:tab/>
      </w:r>
      <w:r w:rsidR="00C56846" w:rsidRPr="005563F5">
        <w:rPr>
          <w:rFonts w:asciiTheme="minorHAnsi" w:hAnsiTheme="minorHAnsi" w:cstheme="minorHAnsi"/>
        </w:rPr>
        <w:t>Work out.</w:t>
      </w:r>
    </w:p>
    <w:p w14:paraId="60F79EC7" w14:textId="77777777" w:rsidR="00B1799A" w:rsidRDefault="00B1799A" w:rsidP="00B1799A">
      <w:pPr>
        <w:pStyle w:val="1a"/>
        <w:tabs>
          <w:tab w:val="clear" w:pos="454"/>
          <w:tab w:val="clear" w:pos="907"/>
          <w:tab w:val="clear" w:pos="1361"/>
          <w:tab w:val="left" w:pos="567"/>
          <w:tab w:val="left" w:pos="1134"/>
          <w:tab w:val="left" w:pos="1701"/>
        </w:tabs>
        <w:ind w:left="0" w:firstLine="0"/>
        <w:rPr>
          <w:rFonts w:asciiTheme="minorHAnsi" w:hAnsiTheme="minorHAnsi" w:cstheme="minorHAnsi"/>
        </w:rPr>
      </w:pPr>
    </w:p>
    <w:p w14:paraId="16932863" w14:textId="7EADB39B" w:rsidR="00B1799A" w:rsidRPr="005563F5" w:rsidRDefault="00540457" w:rsidP="00540457">
      <w:pPr>
        <w:pStyle w:val="1a"/>
        <w:tabs>
          <w:tab w:val="clear" w:pos="454"/>
          <w:tab w:val="clear" w:pos="907"/>
          <w:tab w:val="clear" w:pos="1361"/>
          <w:tab w:val="left" w:pos="567"/>
          <w:tab w:val="left" w:pos="1134"/>
          <w:tab w:val="left" w:pos="1701"/>
        </w:tabs>
        <w:ind w:left="0" w:firstLine="0"/>
        <w:rPr>
          <w:rFonts w:asciiTheme="minorHAnsi" w:hAnsiTheme="minorHAnsi" w:cstheme="minorHAnsi"/>
        </w:rPr>
      </w:pPr>
      <w:r>
        <w:rPr>
          <w:rFonts w:asciiTheme="minorHAnsi" w:hAnsiTheme="minorHAnsi" w:cstheme="minorHAnsi"/>
        </w:rPr>
        <w:tab/>
      </w:r>
      <w:r w:rsidR="00331B0A" w:rsidRPr="00206BD5">
        <w:rPr>
          <w:rFonts w:asciiTheme="minorHAnsi" w:hAnsiTheme="minorHAnsi" w:cstheme="minorHAnsi"/>
          <w:position w:val="-22"/>
          <w:sz w:val="32"/>
          <w:szCs w:val="32"/>
        </w:rPr>
        <w:object w:dxaOrig="840" w:dyaOrig="580" w14:anchorId="255A7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8.8pt" o:ole="">
            <v:imagedata r:id="rId23" o:title=""/>
          </v:shape>
          <o:OLEObject Type="Embed" ProgID="Equation.DSMT4" ShapeID="_x0000_i1025" DrawAspect="Content" ObjectID="_1771751562" r:id="rId24"/>
        </w:object>
      </w:r>
    </w:p>
    <w:p w14:paraId="26812D9E" w14:textId="77777777" w:rsidR="00B1799A" w:rsidRPr="005563F5" w:rsidRDefault="00B1799A"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1FA4DD9" w14:textId="77777777" w:rsidR="00C56846" w:rsidRPr="005563F5" w:rsidRDefault="00C56846" w:rsidP="00C56846">
      <w:pPr>
        <w:pStyle w:val="Q1"/>
        <w:rPr>
          <w:rFonts w:asciiTheme="minorHAnsi" w:hAnsiTheme="minorHAnsi" w:cstheme="minorHAnsi"/>
        </w:rPr>
      </w:pPr>
      <w:r w:rsidRPr="005563F5">
        <w:rPr>
          <w:rFonts w:asciiTheme="minorHAnsi" w:hAnsiTheme="minorHAnsi" w:cstheme="minorHAnsi"/>
        </w:rPr>
        <w:tab/>
        <w:t>Give your answer as a fraction in its simplest form.</w:t>
      </w:r>
    </w:p>
    <w:p w14:paraId="5C883D43" w14:textId="3A894E15"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43CD84A"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250F1188"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9216F07"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6C1D23A6"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171707CA"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38461926" w14:textId="77777777" w:rsidR="00C56846"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67DA582E" w14:textId="77777777" w:rsidR="007E7782" w:rsidRDefault="007E7782"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57E8A2B" w14:textId="77777777" w:rsidR="007E7782" w:rsidRPr="005563F5" w:rsidRDefault="007E7782"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94D3CBE"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70362E02"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549F3847"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7BD49C93" w14:textId="77777777" w:rsidR="00C56846" w:rsidRPr="005563F5" w:rsidRDefault="00C56846"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44BFBD19" w14:textId="70881C4B" w:rsidR="00B1799A" w:rsidRPr="005563F5" w:rsidRDefault="00B1799A" w:rsidP="00B1799A">
      <w:pPr>
        <w:tabs>
          <w:tab w:val="clear" w:pos="454"/>
          <w:tab w:val="clear" w:pos="907"/>
          <w:tab w:val="clear" w:pos="1361"/>
          <w:tab w:val="clear" w:pos="4961"/>
          <w:tab w:val="right" w:pos="4253"/>
        </w:tabs>
        <w:jc w:val="right"/>
        <w:rPr>
          <w:rFonts w:asciiTheme="minorHAnsi" w:hAnsiTheme="minorHAnsi" w:cstheme="minorHAnsi"/>
        </w:rPr>
      </w:pPr>
      <w:r w:rsidRPr="005563F5">
        <w:rPr>
          <w:rFonts w:asciiTheme="minorHAnsi" w:hAnsiTheme="minorHAnsi" w:cstheme="minorHAnsi"/>
          <w:u w:val="dotted"/>
        </w:rPr>
        <w:tab/>
      </w:r>
      <w:r w:rsidRPr="005563F5">
        <w:rPr>
          <w:rFonts w:asciiTheme="minorHAnsi" w:hAnsiTheme="minorHAnsi" w:cstheme="minorHAnsi"/>
        </w:rPr>
        <w:t xml:space="preserve"> </w:t>
      </w:r>
      <w:r w:rsidRPr="005563F5">
        <w:rPr>
          <w:rFonts w:asciiTheme="minorHAnsi" w:hAnsiTheme="minorHAnsi" w:cstheme="minorHAnsi"/>
          <w:b/>
        </w:rPr>
        <w:t>[</w:t>
      </w:r>
      <w:r w:rsidR="00C56846" w:rsidRPr="005563F5">
        <w:rPr>
          <w:rFonts w:asciiTheme="minorHAnsi" w:hAnsiTheme="minorHAnsi" w:cstheme="minorHAnsi"/>
          <w:b/>
        </w:rPr>
        <w:t>3</w:t>
      </w:r>
      <w:r w:rsidRPr="005563F5">
        <w:rPr>
          <w:rFonts w:asciiTheme="minorHAnsi" w:hAnsiTheme="minorHAnsi" w:cstheme="minorHAnsi"/>
          <w:b/>
        </w:rPr>
        <w:t>]</w:t>
      </w:r>
    </w:p>
    <w:p w14:paraId="0AC6327D" w14:textId="77777777" w:rsidR="00B1799A" w:rsidRPr="005563F5" w:rsidRDefault="00B1799A" w:rsidP="00B1799A">
      <w:pPr>
        <w:pStyle w:val="1a"/>
        <w:tabs>
          <w:tab w:val="clear" w:pos="454"/>
          <w:tab w:val="clear" w:pos="907"/>
          <w:tab w:val="clear" w:pos="1361"/>
          <w:tab w:val="left" w:pos="567"/>
          <w:tab w:val="left" w:pos="1134"/>
          <w:tab w:val="left" w:pos="1701"/>
        </w:tabs>
        <w:ind w:left="1134" w:hanging="1134"/>
        <w:rPr>
          <w:rFonts w:asciiTheme="minorHAnsi" w:hAnsiTheme="minorHAnsi" w:cstheme="minorHAnsi"/>
        </w:rPr>
      </w:pPr>
    </w:p>
    <w:p w14:paraId="0C3A56C7" w14:textId="77777777" w:rsidR="00580868" w:rsidRPr="005563F5" w:rsidRDefault="00580868" w:rsidP="00F051B2">
      <w:pPr>
        <w:pStyle w:val="Q1"/>
        <w:tabs>
          <w:tab w:val="clear" w:pos="454"/>
          <w:tab w:val="clear" w:pos="907"/>
          <w:tab w:val="clear" w:pos="1361"/>
          <w:tab w:val="left" w:pos="1134"/>
          <w:tab w:val="left" w:pos="1701"/>
        </w:tabs>
        <w:ind w:left="567" w:hanging="567"/>
        <w:rPr>
          <w:rFonts w:asciiTheme="minorHAnsi" w:hAnsiTheme="minorHAnsi" w:cstheme="minorHAnsi"/>
          <w:b/>
          <w:bCs/>
        </w:rPr>
      </w:pPr>
    </w:p>
    <w:p w14:paraId="36B666F0" w14:textId="23C7CB4B" w:rsidR="005563F5" w:rsidRPr="000C435F" w:rsidRDefault="002B27C9" w:rsidP="005563F5">
      <w:pPr>
        <w:pStyle w:val="Q1"/>
        <w:rPr>
          <w:rFonts w:asciiTheme="minorHAnsi" w:hAnsiTheme="minorHAnsi" w:cstheme="minorHAnsi"/>
          <w:color w:val="auto"/>
        </w:rPr>
      </w:pPr>
      <w:r>
        <w:rPr>
          <w:noProof/>
        </w:rPr>
        <w:drawing>
          <wp:anchor distT="0" distB="0" distL="114300" distR="114300" simplePos="0" relativeHeight="251658252" behindDoc="0" locked="0" layoutInCell="1" allowOverlap="1" wp14:anchorId="613B2F90" wp14:editId="4A080D6C">
            <wp:simplePos x="0" y="0"/>
            <wp:positionH relativeFrom="column">
              <wp:posOffset>337185</wp:posOffset>
            </wp:positionH>
            <wp:positionV relativeFrom="paragraph">
              <wp:posOffset>262255</wp:posOffset>
            </wp:positionV>
            <wp:extent cx="3820160" cy="2308860"/>
            <wp:effectExtent l="0" t="0" r="8890" b="0"/>
            <wp:wrapTopAndBottom/>
            <wp:docPr id="1370305199" name="Picture 1" descr="The diagram shows two straight lines crossing a pair of paralle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305199" name="Picture 1" descr="The diagram shows two straight lines crossing a pair of parallel lines"/>
                    <pic:cNvPicPr/>
                  </pic:nvPicPr>
                  <pic:blipFill>
                    <a:blip r:embed="rId25"/>
                    <a:stretch>
                      <a:fillRect/>
                    </a:stretch>
                  </pic:blipFill>
                  <pic:spPr>
                    <a:xfrm>
                      <a:off x="0" y="0"/>
                      <a:ext cx="3820160" cy="2308860"/>
                    </a:xfrm>
                    <a:prstGeom prst="rect">
                      <a:avLst/>
                    </a:prstGeom>
                  </pic:spPr>
                </pic:pic>
              </a:graphicData>
            </a:graphic>
            <wp14:sizeRelH relativeFrom="margin">
              <wp14:pctWidth>0</wp14:pctWidth>
            </wp14:sizeRelH>
            <wp14:sizeRelV relativeFrom="margin">
              <wp14:pctHeight>0</wp14:pctHeight>
            </wp14:sizeRelV>
          </wp:anchor>
        </w:drawing>
      </w:r>
      <w:r w:rsidR="005563F5" w:rsidRPr="005563F5">
        <w:rPr>
          <w:rFonts w:asciiTheme="minorHAnsi" w:hAnsiTheme="minorHAnsi" w:cstheme="minorHAnsi"/>
          <w:b/>
          <w:bCs/>
        </w:rPr>
        <w:t>2</w:t>
      </w:r>
      <w:r w:rsidR="005563F5" w:rsidRPr="005563F5">
        <w:rPr>
          <w:rFonts w:asciiTheme="minorHAnsi" w:hAnsiTheme="minorHAnsi" w:cstheme="minorHAnsi"/>
        </w:rPr>
        <w:tab/>
        <w:t xml:space="preserve">The diagram shows two straight lines crossing a pair of parallel </w:t>
      </w:r>
      <w:r w:rsidR="005563F5" w:rsidRPr="000C435F">
        <w:rPr>
          <w:rFonts w:asciiTheme="minorHAnsi" w:hAnsiTheme="minorHAnsi" w:cstheme="minorHAnsi"/>
          <w:color w:val="auto"/>
        </w:rPr>
        <w:t>lines.</w:t>
      </w:r>
    </w:p>
    <w:p w14:paraId="424A982C" w14:textId="2575659C" w:rsidR="005563F5" w:rsidRDefault="005563F5" w:rsidP="005563F5">
      <w:pPr>
        <w:pStyle w:val="Q1"/>
        <w:tabs>
          <w:tab w:val="clear" w:pos="454"/>
          <w:tab w:val="clear" w:pos="907"/>
          <w:tab w:val="clear" w:pos="1361"/>
          <w:tab w:val="left" w:pos="1134"/>
          <w:tab w:val="left" w:pos="1701"/>
        </w:tabs>
        <w:ind w:left="567" w:hanging="567"/>
        <w:rPr>
          <w:rFonts w:asciiTheme="minorHAnsi" w:hAnsiTheme="minorHAnsi" w:cstheme="minorHAnsi"/>
        </w:rPr>
      </w:pPr>
    </w:p>
    <w:p w14:paraId="736993E4" w14:textId="2268F6BF" w:rsidR="00281FFA" w:rsidRPr="007E7782" w:rsidRDefault="00281FFA" w:rsidP="00281FFA">
      <w:pPr>
        <w:tabs>
          <w:tab w:val="clear" w:pos="4961"/>
        </w:tabs>
        <w:ind w:left="907" w:hanging="907"/>
        <w:rPr>
          <w:rFonts w:asciiTheme="minorHAnsi" w:hAnsiTheme="minorHAnsi" w:cstheme="minorHAnsi"/>
        </w:rPr>
      </w:pPr>
      <w:r w:rsidRPr="007E7782">
        <w:rPr>
          <w:rFonts w:asciiTheme="minorHAnsi" w:hAnsiTheme="minorHAnsi" w:cstheme="minorHAnsi"/>
        </w:rPr>
        <w:tab/>
      </w:r>
      <w:r w:rsidRPr="007E7782">
        <w:rPr>
          <w:rFonts w:asciiTheme="minorHAnsi" w:hAnsiTheme="minorHAnsi" w:cstheme="minorHAnsi"/>
          <w:b/>
          <w:bCs/>
        </w:rPr>
        <w:t>(</w:t>
      </w:r>
      <w:r>
        <w:rPr>
          <w:rFonts w:asciiTheme="minorHAnsi" w:hAnsiTheme="minorHAnsi" w:cstheme="minorHAnsi"/>
          <w:b/>
          <w:bCs/>
        </w:rPr>
        <w:t>a</w:t>
      </w:r>
      <w:r w:rsidRPr="007E7782">
        <w:rPr>
          <w:rFonts w:asciiTheme="minorHAnsi" w:hAnsiTheme="minorHAnsi" w:cstheme="minorHAnsi"/>
          <w:b/>
          <w:bCs/>
        </w:rPr>
        <w:t>)</w:t>
      </w:r>
      <w:r w:rsidRPr="007E7782">
        <w:rPr>
          <w:rFonts w:asciiTheme="minorHAnsi" w:hAnsiTheme="minorHAnsi" w:cstheme="minorHAnsi"/>
        </w:rPr>
        <w:tab/>
        <w:t>W</w:t>
      </w:r>
      <w:r>
        <w:rPr>
          <w:rFonts w:asciiTheme="minorHAnsi" w:hAnsiTheme="minorHAnsi" w:cstheme="minorHAnsi"/>
        </w:rPr>
        <w:t xml:space="preserve">rite down the value of </w:t>
      </w:r>
      <w:r w:rsidRPr="009172F6">
        <w:rPr>
          <w:rFonts w:asciiTheme="minorHAnsi" w:hAnsiTheme="minorHAnsi" w:cstheme="minorHAnsi"/>
          <w:i/>
        </w:rPr>
        <w:t>a</w:t>
      </w:r>
      <w:r>
        <w:rPr>
          <w:rFonts w:asciiTheme="minorHAnsi" w:hAnsiTheme="minorHAnsi" w:cstheme="minorHAnsi"/>
        </w:rPr>
        <w:t>.</w:t>
      </w:r>
    </w:p>
    <w:p w14:paraId="6102C06A" w14:textId="77777777" w:rsidR="005563F5" w:rsidRPr="005563F5" w:rsidRDefault="005563F5" w:rsidP="005563F5">
      <w:pPr>
        <w:tabs>
          <w:tab w:val="clear" w:pos="4961"/>
        </w:tabs>
        <w:ind w:left="907" w:hanging="907"/>
        <w:rPr>
          <w:rFonts w:asciiTheme="minorHAnsi" w:hAnsiTheme="minorHAnsi" w:cstheme="minorHAnsi"/>
        </w:rPr>
      </w:pPr>
      <w:r w:rsidRPr="005563F5">
        <w:rPr>
          <w:rFonts w:asciiTheme="minorHAnsi" w:hAnsiTheme="minorHAnsi" w:cstheme="minorHAnsi"/>
        </w:rPr>
        <w:tab/>
      </w:r>
      <w:r w:rsidRPr="005563F5">
        <w:rPr>
          <w:rFonts w:asciiTheme="minorHAnsi" w:hAnsiTheme="minorHAnsi" w:cstheme="minorHAnsi"/>
        </w:rPr>
        <w:tab/>
        <w:t>Give a reason for your answer.</w:t>
      </w:r>
    </w:p>
    <w:p w14:paraId="419C7EBF" w14:textId="77777777" w:rsidR="005563F5" w:rsidRPr="005563F5" w:rsidRDefault="005563F5" w:rsidP="005563F5">
      <w:pPr>
        <w:rPr>
          <w:rFonts w:asciiTheme="minorHAnsi" w:hAnsiTheme="minorHAnsi" w:cstheme="minorHAnsi"/>
        </w:rPr>
      </w:pPr>
    </w:p>
    <w:p w14:paraId="2BB72FDE" w14:textId="3426B353" w:rsidR="005563F5" w:rsidRPr="005563F5" w:rsidRDefault="00910D0A" w:rsidP="005563F5">
      <w:pPr>
        <w:tabs>
          <w:tab w:val="clear" w:pos="454"/>
          <w:tab w:val="clear" w:pos="907"/>
          <w:tab w:val="clear" w:pos="1361"/>
          <w:tab w:val="clear" w:pos="4961"/>
          <w:tab w:val="right" w:leader="dot" w:pos="9916"/>
        </w:tabs>
        <w:ind w:left="907"/>
        <w:rPr>
          <w:rFonts w:asciiTheme="minorHAnsi" w:hAnsiTheme="minorHAnsi" w:cstheme="minorHAnsi"/>
        </w:rPr>
      </w:pPr>
      <w:r>
        <w:rPr>
          <w:rFonts w:asciiTheme="minorHAnsi" w:hAnsiTheme="minorHAnsi" w:cstheme="minorHAnsi"/>
          <w:i/>
          <w:iCs/>
        </w:rPr>
        <w:t>a</w:t>
      </w:r>
      <w:r>
        <w:rPr>
          <w:rFonts w:asciiTheme="minorHAnsi" w:hAnsiTheme="minorHAnsi" w:cstheme="minorHAnsi"/>
        </w:rPr>
        <w:t xml:space="preserve"> </w:t>
      </w:r>
      <w:r w:rsidR="001E1D0A">
        <w:rPr>
          <w:rFonts w:asciiTheme="minorHAnsi" w:hAnsiTheme="minorHAnsi" w:cstheme="minorHAnsi"/>
        </w:rPr>
        <w:t>=</w:t>
      </w:r>
      <w:r w:rsidR="005563F5" w:rsidRPr="005563F5">
        <w:rPr>
          <w:rFonts w:asciiTheme="minorHAnsi" w:hAnsiTheme="minorHAnsi" w:cstheme="minorHAnsi"/>
        </w:rPr>
        <w:t xml:space="preserve"> ............................ because </w:t>
      </w:r>
      <w:r w:rsidR="005563F5" w:rsidRPr="005563F5">
        <w:rPr>
          <w:rFonts w:asciiTheme="minorHAnsi" w:hAnsiTheme="minorHAnsi" w:cstheme="minorHAnsi"/>
        </w:rPr>
        <w:tab/>
      </w:r>
    </w:p>
    <w:p w14:paraId="2DB42041" w14:textId="77777777" w:rsidR="005563F5" w:rsidRPr="005563F5" w:rsidRDefault="005563F5" w:rsidP="005563F5">
      <w:pPr>
        <w:tabs>
          <w:tab w:val="clear" w:pos="454"/>
          <w:tab w:val="clear" w:pos="907"/>
          <w:tab w:val="clear" w:pos="1361"/>
          <w:tab w:val="clear" w:pos="4961"/>
          <w:tab w:val="right" w:leader="dot" w:pos="9916"/>
        </w:tabs>
        <w:ind w:left="907"/>
        <w:rPr>
          <w:rFonts w:asciiTheme="minorHAnsi" w:hAnsiTheme="minorHAnsi" w:cstheme="minorHAnsi"/>
        </w:rPr>
      </w:pPr>
    </w:p>
    <w:p w14:paraId="724637D3" w14:textId="77777777" w:rsidR="005563F5" w:rsidRPr="005563F5" w:rsidRDefault="005563F5" w:rsidP="005563F5">
      <w:pPr>
        <w:tabs>
          <w:tab w:val="clear" w:pos="454"/>
          <w:tab w:val="clear" w:pos="907"/>
          <w:tab w:val="clear" w:pos="1361"/>
          <w:tab w:val="clear" w:pos="4961"/>
          <w:tab w:val="right" w:leader="dot" w:pos="9916"/>
        </w:tabs>
        <w:ind w:left="907"/>
        <w:rPr>
          <w:rFonts w:asciiTheme="minorHAnsi" w:hAnsiTheme="minorHAnsi" w:cstheme="minorHAnsi"/>
          <w:b/>
          <w:bCs/>
        </w:rPr>
      </w:pPr>
      <w:r w:rsidRPr="005563F5">
        <w:rPr>
          <w:rFonts w:asciiTheme="minorHAnsi" w:hAnsiTheme="minorHAnsi" w:cstheme="minorHAnsi"/>
        </w:rPr>
        <w:tab/>
      </w:r>
      <w:r w:rsidRPr="005563F5">
        <w:rPr>
          <w:rFonts w:asciiTheme="minorHAnsi" w:hAnsiTheme="minorHAnsi" w:cstheme="minorHAnsi"/>
          <w:b/>
          <w:bCs/>
        </w:rPr>
        <w:t>[2]</w:t>
      </w:r>
    </w:p>
    <w:p w14:paraId="57891DD7" w14:textId="3F9CBFB9" w:rsidR="005563F5" w:rsidRPr="005563F5" w:rsidRDefault="005563F5" w:rsidP="00F051B2">
      <w:pPr>
        <w:pStyle w:val="Q1"/>
        <w:tabs>
          <w:tab w:val="clear" w:pos="454"/>
          <w:tab w:val="clear" w:pos="907"/>
          <w:tab w:val="clear" w:pos="1361"/>
          <w:tab w:val="left" w:pos="1134"/>
          <w:tab w:val="left" w:pos="1701"/>
        </w:tabs>
        <w:ind w:left="567" w:hanging="567"/>
        <w:rPr>
          <w:rFonts w:asciiTheme="minorHAnsi" w:hAnsiTheme="minorHAnsi" w:cstheme="minorHAnsi"/>
          <w:b/>
          <w:bCs/>
        </w:rPr>
      </w:pPr>
    </w:p>
    <w:p w14:paraId="4694A11A" w14:textId="77777777" w:rsidR="007E7782" w:rsidRPr="007E7782" w:rsidRDefault="007E7782" w:rsidP="007E7782">
      <w:pPr>
        <w:tabs>
          <w:tab w:val="clear" w:pos="4961"/>
        </w:tabs>
        <w:ind w:left="907" w:hanging="907"/>
        <w:rPr>
          <w:rFonts w:asciiTheme="minorHAnsi" w:hAnsiTheme="minorHAnsi" w:cstheme="minorHAnsi"/>
        </w:rPr>
      </w:pPr>
      <w:r w:rsidRPr="007E7782">
        <w:rPr>
          <w:rFonts w:asciiTheme="minorHAnsi" w:hAnsiTheme="minorHAnsi" w:cstheme="minorHAnsi"/>
        </w:rPr>
        <w:tab/>
      </w:r>
      <w:r w:rsidRPr="007E7782">
        <w:rPr>
          <w:rFonts w:asciiTheme="minorHAnsi" w:hAnsiTheme="minorHAnsi" w:cstheme="minorHAnsi"/>
          <w:b/>
          <w:bCs/>
        </w:rPr>
        <w:t>(b)</w:t>
      </w:r>
      <w:r w:rsidRPr="007E7782">
        <w:rPr>
          <w:rFonts w:asciiTheme="minorHAnsi" w:hAnsiTheme="minorHAnsi" w:cstheme="minorHAnsi"/>
        </w:rPr>
        <w:tab/>
        <w:t xml:space="preserve">Work out the value of </w:t>
      </w:r>
      <w:r w:rsidRPr="007E7782">
        <w:rPr>
          <w:rFonts w:asciiTheme="minorHAnsi" w:hAnsiTheme="minorHAnsi" w:cstheme="minorHAnsi"/>
          <w:i/>
          <w:iCs/>
        </w:rPr>
        <w:t>b</w:t>
      </w:r>
      <w:r w:rsidRPr="007E7782">
        <w:rPr>
          <w:rFonts w:asciiTheme="minorHAnsi" w:hAnsiTheme="minorHAnsi" w:cstheme="minorHAnsi"/>
        </w:rPr>
        <w:t>.</w:t>
      </w:r>
    </w:p>
    <w:p w14:paraId="4EF5370A" w14:textId="77777777" w:rsidR="007E7782" w:rsidRPr="007E7782" w:rsidRDefault="007E7782" w:rsidP="007E7782">
      <w:pPr>
        <w:rPr>
          <w:rFonts w:asciiTheme="minorHAnsi" w:hAnsiTheme="minorHAnsi" w:cstheme="minorHAnsi"/>
        </w:rPr>
      </w:pPr>
    </w:p>
    <w:p w14:paraId="304D573F" w14:textId="77777777" w:rsidR="007E7782" w:rsidRPr="007E7782" w:rsidRDefault="007E7782" w:rsidP="007E7782">
      <w:pPr>
        <w:rPr>
          <w:rFonts w:asciiTheme="minorHAnsi" w:hAnsiTheme="minorHAnsi" w:cstheme="minorHAnsi"/>
        </w:rPr>
      </w:pPr>
    </w:p>
    <w:p w14:paraId="2218D2D9" w14:textId="77777777" w:rsidR="007E7782" w:rsidRPr="007E7782" w:rsidRDefault="007E7782" w:rsidP="007E7782">
      <w:pPr>
        <w:rPr>
          <w:rFonts w:asciiTheme="minorHAnsi" w:hAnsiTheme="minorHAnsi" w:cstheme="minorHAnsi"/>
        </w:rPr>
      </w:pPr>
    </w:p>
    <w:p w14:paraId="2D5D82D5" w14:textId="77777777" w:rsidR="007E7782" w:rsidRPr="007E7782" w:rsidRDefault="007E7782" w:rsidP="007E7782">
      <w:pPr>
        <w:rPr>
          <w:rFonts w:asciiTheme="minorHAnsi" w:hAnsiTheme="minorHAnsi" w:cstheme="minorHAnsi"/>
        </w:rPr>
      </w:pPr>
    </w:p>
    <w:p w14:paraId="1A48A663" w14:textId="77777777" w:rsidR="007E7782" w:rsidRDefault="007E7782" w:rsidP="007E7782">
      <w:pPr>
        <w:rPr>
          <w:rFonts w:asciiTheme="minorHAnsi" w:hAnsiTheme="minorHAnsi" w:cstheme="minorHAnsi"/>
        </w:rPr>
      </w:pPr>
    </w:p>
    <w:p w14:paraId="2BCD478D" w14:textId="77777777" w:rsidR="007E7782" w:rsidRPr="007E7782" w:rsidRDefault="007E7782" w:rsidP="007E7782">
      <w:pPr>
        <w:rPr>
          <w:rFonts w:asciiTheme="minorHAnsi" w:hAnsiTheme="minorHAnsi" w:cstheme="minorHAnsi"/>
        </w:rPr>
      </w:pPr>
    </w:p>
    <w:p w14:paraId="45521523" w14:textId="77777777" w:rsidR="007E7782" w:rsidRPr="007E7782" w:rsidRDefault="007E7782" w:rsidP="007E7782">
      <w:pPr>
        <w:rPr>
          <w:rFonts w:asciiTheme="minorHAnsi" w:hAnsiTheme="minorHAnsi" w:cstheme="minorHAnsi"/>
        </w:rPr>
      </w:pPr>
    </w:p>
    <w:p w14:paraId="7901B08F" w14:textId="77777777" w:rsidR="007E7782" w:rsidRPr="007E7782" w:rsidRDefault="007E7782" w:rsidP="007E7782">
      <w:pPr>
        <w:rPr>
          <w:rFonts w:asciiTheme="minorHAnsi" w:hAnsiTheme="minorHAnsi" w:cstheme="minorHAnsi"/>
          <w:b/>
          <w:bCs/>
        </w:rPr>
      </w:pPr>
    </w:p>
    <w:p w14:paraId="50DF5DC7" w14:textId="2888C116" w:rsidR="007E7782" w:rsidRPr="007E7782" w:rsidRDefault="007E7782" w:rsidP="007E7782">
      <w:pPr>
        <w:tabs>
          <w:tab w:val="clear" w:pos="454"/>
          <w:tab w:val="clear" w:pos="907"/>
          <w:tab w:val="clear" w:pos="1361"/>
          <w:tab w:val="clear" w:pos="4961"/>
          <w:tab w:val="right" w:pos="5669"/>
          <w:tab w:val="left" w:pos="5953"/>
          <w:tab w:val="right" w:leader="dot" w:pos="9916"/>
        </w:tabs>
        <w:rPr>
          <w:rFonts w:asciiTheme="minorHAnsi" w:hAnsiTheme="minorHAnsi" w:cstheme="minorHAnsi"/>
        </w:rPr>
      </w:pPr>
      <w:r w:rsidRPr="007E7782">
        <w:rPr>
          <w:rFonts w:asciiTheme="minorHAnsi" w:hAnsiTheme="minorHAnsi" w:cstheme="minorHAnsi"/>
          <w:b/>
          <w:bCs/>
        </w:rPr>
        <w:tab/>
        <w:t>(b)</w:t>
      </w:r>
      <w:r w:rsidRPr="007E7782">
        <w:rPr>
          <w:rFonts w:asciiTheme="minorHAnsi" w:hAnsiTheme="minorHAnsi" w:cstheme="minorHAnsi"/>
        </w:rPr>
        <w:tab/>
      </w:r>
      <w:r w:rsidRPr="007E7782">
        <w:rPr>
          <w:rFonts w:asciiTheme="minorHAnsi" w:hAnsiTheme="minorHAnsi" w:cstheme="minorHAnsi"/>
          <w:i/>
          <w:iCs/>
        </w:rPr>
        <w:t>b</w:t>
      </w:r>
      <w:r>
        <w:rPr>
          <w:rFonts w:asciiTheme="minorHAnsi" w:hAnsiTheme="minorHAnsi" w:cstheme="minorHAnsi"/>
        </w:rPr>
        <w:t xml:space="preserve"> = </w:t>
      </w:r>
      <w:r w:rsidRPr="007E7782">
        <w:rPr>
          <w:rFonts w:asciiTheme="minorHAnsi" w:hAnsiTheme="minorHAnsi" w:cstheme="minorHAnsi"/>
        </w:rPr>
        <w:tab/>
      </w:r>
      <w:r w:rsidRPr="007E7782">
        <w:rPr>
          <w:rFonts w:asciiTheme="minorHAnsi" w:hAnsiTheme="minorHAnsi" w:cstheme="minorHAnsi"/>
          <w:b/>
          <w:bCs/>
        </w:rPr>
        <w:t>[3]</w:t>
      </w:r>
    </w:p>
    <w:p w14:paraId="4DD19351" w14:textId="77777777" w:rsidR="002E5B39" w:rsidRPr="007E7782" w:rsidRDefault="002E5B39" w:rsidP="00F051B2">
      <w:pPr>
        <w:pStyle w:val="Q1"/>
        <w:tabs>
          <w:tab w:val="clear" w:pos="454"/>
          <w:tab w:val="clear" w:pos="907"/>
          <w:tab w:val="clear" w:pos="1361"/>
          <w:tab w:val="left" w:pos="1134"/>
          <w:tab w:val="left" w:pos="1701"/>
        </w:tabs>
        <w:ind w:left="567" w:hanging="567"/>
        <w:rPr>
          <w:rFonts w:asciiTheme="minorHAnsi" w:hAnsiTheme="minorHAnsi" w:cstheme="minorHAnsi"/>
          <w:b/>
          <w:bCs/>
        </w:rPr>
      </w:pPr>
    </w:p>
    <w:p w14:paraId="08D46B14" w14:textId="74CAFB6B" w:rsidR="00FC093C"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r w:rsidRPr="00C26D6D">
        <w:rPr>
          <w:rFonts w:asciiTheme="minorHAnsi" w:hAnsiTheme="minorHAnsi" w:cstheme="minorHAnsi"/>
          <w:b/>
          <w:bCs/>
        </w:rPr>
        <w:t>3</w:t>
      </w:r>
      <w:r w:rsidR="00FC093C" w:rsidRPr="00C26D6D">
        <w:rPr>
          <w:rFonts w:asciiTheme="minorHAnsi" w:hAnsiTheme="minorHAnsi" w:cstheme="minorHAnsi"/>
        </w:rPr>
        <w:tab/>
        <w:t>Work out</w:t>
      </w:r>
      <w:r w:rsidR="006D787F">
        <w:rPr>
          <w:rFonts w:asciiTheme="minorHAnsi" w:hAnsiTheme="minorHAnsi" w:cstheme="minorHAnsi"/>
        </w:rPr>
        <w:t>.</w:t>
      </w:r>
    </w:p>
    <w:p w14:paraId="50FAFB32" w14:textId="77777777" w:rsidR="00FC093C" w:rsidRPr="00C26D6D" w:rsidRDefault="00FC093C">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1ABCB01A" w14:textId="6FE98A36" w:rsidR="00FC093C" w:rsidRPr="00C26D6D" w:rsidRDefault="00000000">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r>
        <w:rPr>
          <w:rFonts w:asciiTheme="minorHAnsi" w:hAnsiTheme="minorHAnsi" w:cstheme="minorHAnsi"/>
          <w:position w:val="-4"/>
        </w:rPr>
        <w:pict w14:anchorId="65F3C5E8">
          <v:shape id="_x0000_i1026" type="#_x0000_t75" style="width:9pt;height:13.2pt">
            <v:imagedata r:id="rId26" o:title=""/>
          </v:shape>
        </w:pict>
      </w:r>
      <w:r w:rsidR="00FC093C" w:rsidRPr="00C26D6D">
        <w:rPr>
          <w:rFonts w:asciiTheme="minorHAnsi" w:hAnsiTheme="minorHAnsi" w:cstheme="minorHAnsi"/>
        </w:rPr>
        <w:tab/>
      </w:r>
      <w:r w:rsidR="007D4C6F" w:rsidRPr="0009484F">
        <w:rPr>
          <w:rFonts w:asciiTheme="minorHAnsi" w:hAnsiTheme="minorHAnsi" w:cstheme="minorHAnsi"/>
          <w:position w:val="-6"/>
        </w:rPr>
        <w:object w:dxaOrig="1020" w:dyaOrig="260" w14:anchorId="641D6B5D">
          <v:shape id="_x0000_i1027" type="#_x0000_t75" style="width:51pt;height:13.2pt" o:ole="">
            <v:imagedata r:id="rId27" o:title=""/>
          </v:shape>
          <o:OLEObject Type="Embed" ProgID="Equation.DSMT4" ShapeID="_x0000_i1027" DrawAspect="Content" ObjectID="_1771751563" r:id="rId28"/>
        </w:object>
      </w:r>
    </w:p>
    <w:p w14:paraId="46C0C1C0"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0206FAA7"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541648A2"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2DCAC04A"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41CDCB4F" w14:textId="77777777" w:rsidR="00C26D6D" w:rsidRPr="00C26D6D" w:rsidRDefault="00C26D6D" w:rsidP="00C26D6D"/>
    <w:p w14:paraId="0EFD7AEE" w14:textId="77777777" w:rsidR="00C26D6D" w:rsidRPr="00C26D6D" w:rsidRDefault="00C26D6D" w:rsidP="00C26D6D">
      <w:pPr>
        <w:rPr>
          <w:rFonts w:asciiTheme="minorHAnsi" w:hAnsiTheme="minorHAnsi" w:cstheme="minorHAnsi"/>
        </w:rPr>
      </w:pPr>
    </w:p>
    <w:p w14:paraId="2D61BF26" w14:textId="77777777" w:rsidR="00C26D6D" w:rsidRPr="00C26D6D" w:rsidRDefault="00C26D6D" w:rsidP="00C26D6D">
      <w:pPr>
        <w:rPr>
          <w:rFonts w:asciiTheme="minorHAnsi" w:hAnsiTheme="minorHAnsi" w:cstheme="minorHAnsi"/>
        </w:rPr>
      </w:pPr>
    </w:p>
    <w:p w14:paraId="19EEE19C" w14:textId="77777777" w:rsidR="00C26D6D" w:rsidRPr="00C26D6D" w:rsidRDefault="00C26D6D" w:rsidP="00C26D6D">
      <w:pPr>
        <w:rPr>
          <w:rFonts w:asciiTheme="minorHAnsi" w:hAnsiTheme="minorHAnsi" w:cstheme="minorHAnsi"/>
        </w:rPr>
      </w:pPr>
    </w:p>
    <w:p w14:paraId="7C51D81D" w14:textId="7F8B48A6" w:rsidR="00C26D6D" w:rsidRPr="00C26D6D" w:rsidRDefault="00354BFD" w:rsidP="00C26D6D">
      <w:pPr>
        <w:rPr>
          <w:rFonts w:asciiTheme="minorHAnsi" w:hAnsiTheme="minorHAnsi" w:cstheme="minorHAnsi"/>
        </w:rPr>
      </w:pPr>
      <w:r>
        <w:rPr>
          <w:rFonts w:asciiTheme="minorHAnsi" w:hAnsiTheme="minorHAnsi" w:cstheme="minorHAnsi"/>
        </w:rPr>
        <w:t xml:space="preserve"> </w:t>
      </w:r>
    </w:p>
    <w:p w14:paraId="6ADCC472" w14:textId="77777777" w:rsidR="00C26D6D" w:rsidRPr="00C26D6D" w:rsidRDefault="00C26D6D" w:rsidP="00C26D6D">
      <w:pPr>
        <w:rPr>
          <w:rFonts w:asciiTheme="minorHAnsi" w:hAnsiTheme="minorHAnsi" w:cstheme="minorHAnsi"/>
        </w:rPr>
      </w:pPr>
    </w:p>
    <w:p w14:paraId="3269499E" w14:textId="77777777" w:rsidR="00C26D6D" w:rsidRPr="00C26D6D" w:rsidRDefault="00C26D6D" w:rsidP="00C26D6D">
      <w:pPr>
        <w:rPr>
          <w:rFonts w:asciiTheme="minorHAnsi" w:hAnsiTheme="minorHAnsi" w:cstheme="minorHAnsi"/>
        </w:rPr>
      </w:pPr>
    </w:p>
    <w:p w14:paraId="0C3A0426" w14:textId="77777777" w:rsidR="00C26D6D" w:rsidRPr="00C26D6D" w:rsidRDefault="00C26D6D" w:rsidP="00C26D6D">
      <w:pPr>
        <w:tabs>
          <w:tab w:val="clear" w:pos="454"/>
          <w:tab w:val="clear" w:pos="907"/>
          <w:tab w:val="clear" w:pos="1361"/>
          <w:tab w:val="clear" w:pos="4961"/>
          <w:tab w:val="right" w:pos="5953"/>
          <w:tab w:val="right" w:leader="dot" w:pos="9916"/>
        </w:tabs>
        <w:rPr>
          <w:rFonts w:asciiTheme="minorHAnsi" w:hAnsiTheme="minorHAnsi" w:cstheme="minorHAnsi"/>
          <w:b/>
          <w:bCs/>
        </w:rPr>
      </w:pPr>
      <w:r w:rsidRPr="00C26D6D">
        <w:rPr>
          <w:rFonts w:asciiTheme="minorHAnsi" w:hAnsiTheme="minorHAnsi" w:cstheme="minorHAnsi"/>
        </w:rPr>
        <w:tab/>
      </w:r>
      <w:r w:rsidRPr="00C26D6D">
        <w:rPr>
          <w:rFonts w:asciiTheme="minorHAnsi" w:hAnsiTheme="minorHAnsi" w:cstheme="minorHAnsi"/>
        </w:rPr>
        <w:tab/>
      </w:r>
      <w:r w:rsidRPr="00C26D6D">
        <w:rPr>
          <w:rFonts w:asciiTheme="minorHAnsi" w:hAnsiTheme="minorHAnsi" w:cstheme="minorHAnsi"/>
          <w:b/>
          <w:bCs/>
        </w:rPr>
        <w:t>[2]</w:t>
      </w:r>
    </w:p>
    <w:p w14:paraId="28BDDFCD" w14:textId="77777777" w:rsidR="00C26D6D" w:rsidRPr="00C26D6D" w:rsidRDefault="00C26D6D" w:rsidP="00C26D6D">
      <w:pPr>
        <w:rPr>
          <w:rFonts w:asciiTheme="minorHAnsi" w:hAnsiTheme="minorHAnsi" w:cstheme="minorHAnsi"/>
        </w:rPr>
      </w:pPr>
    </w:p>
    <w:p w14:paraId="6288909B"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70B3D881" w14:textId="18368751" w:rsidR="00C26D6D" w:rsidRPr="00C26D6D" w:rsidRDefault="00C26D6D" w:rsidP="0024167F">
      <w:pPr>
        <w:ind w:left="454" w:hanging="454"/>
        <w:rPr>
          <w:rFonts w:asciiTheme="minorHAnsi" w:hAnsiTheme="minorHAnsi" w:cstheme="minorHAnsi"/>
        </w:rPr>
      </w:pPr>
      <w:r>
        <w:rPr>
          <w:rFonts w:asciiTheme="minorHAnsi" w:hAnsiTheme="minorHAnsi" w:cstheme="minorHAnsi"/>
          <w:noProof/>
        </w:rPr>
        <w:drawing>
          <wp:anchor distT="0" distB="0" distL="114300" distR="114300" simplePos="0" relativeHeight="251658244" behindDoc="0" locked="0" layoutInCell="1" allowOverlap="1" wp14:anchorId="109B743C" wp14:editId="79C15D19">
            <wp:simplePos x="0" y="0"/>
            <wp:positionH relativeFrom="column">
              <wp:posOffset>332990</wp:posOffset>
            </wp:positionH>
            <wp:positionV relativeFrom="paragraph">
              <wp:posOffset>292544</wp:posOffset>
            </wp:positionV>
            <wp:extent cx="3499111" cy="1819660"/>
            <wp:effectExtent l="0" t="0" r="6350" b="9525"/>
            <wp:wrapTopAndBottom/>
            <wp:docPr id="553065781" name="Picture 2" descr="The diagram shows a prism of length 1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65781" name="Picture 2" descr="The diagram shows a prism of length 10 cm"/>
                    <pic:cNvPicPr/>
                  </pic:nvPicPr>
                  <pic:blipFill>
                    <a:blip r:embed="rId29"/>
                    <a:stretch>
                      <a:fillRect/>
                    </a:stretch>
                  </pic:blipFill>
                  <pic:spPr>
                    <a:xfrm>
                      <a:off x="0" y="0"/>
                      <a:ext cx="3499111" cy="1819660"/>
                    </a:xfrm>
                    <a:prstGeom prst="rect">
                      <a:avLst/>
                    </a:prstGeom>
                  </pic:spPr>
                </pic:pic>
              </a:graphicData>
            </a:graphic>
          </wp:anchor>
        </w:drawing>
      </w:r>
      <w:r w:rsidRPr="00C26D6D">
        <w:rPr>
          <w:rFonts w:asciiTheme="minorHAnsi" w:hAnsiTheme="minorHAnsi" w:cstheme="minorHAnsi"/>
          <w:b/>
          <w:bCs/>
        </w:rPr>
        <w:t>4</w:t>
      </w:r>
      <w:r w:rsidRPr="00C26D6D">
        <w:rPr>
          <w:rFonts w:asciiTheme="minorHAnsi" w:hAnsiTheme="minorHAnsi" w:cstheme="minorHAnsi"/>
        </w:rPr>
        <w:tab/>
        <w:t>The diagram shows a prism of length 10</w:t>
      </w:r>
      <w:r w:rsidRPr="006B7211">
        <w:rPr>
          <w:rFonts w:asciiTheme="minorHAnsi" w:hAnsiTheme="minorHAnsi" w:cstheme="minorHAnsi"/>
          <w:sz w:val="12"/>
          <w:szCs w:val="12"/>
        </w:rPr>
        <w:t> </w:t>
      </w:r>
      <w:r w:rsidRPr="00C26D6D">
        <w:rPr>
          <w:rFonts w:asciiTheme="minorHAnsi" w:hAnsiTheme="minorHAnsi" w:cstheme="minorHAnsi"/>
        </w:rPr>
        <w:t>cm.</w:t>
      </w:r>
      <w:r w:rsidR="002E5B39">
        <w:rPr>
          <w:rFonts w:asciiTheme="minorHAnsi" w:hAnsiTheme="minorHAnsi" w:cstheme="minorHAnsi"/>
        </w:rPr>
        <w:t xml:space="preserve"> </w:t>
      </w:r>
    </w:p>
    <w:p w14:paraId="6DA8D5E0" w14:textId="77777777" w:rsidR="001E4D11" w:rsidRDefault="00C26D6D" w:rsidP="00C26D6D">
      <w:pPr>
        <w:ind w:left="454" w:hanging="454"/>
        <w:rPr>
          <w:rFonts w:asciiTheme="minorHAnsi" w:hAnsiTheme="minorHAnsi" w:cstheme="minorHAnsi"/>
        </w:rPr>
      </w:pPr>
      <w:r w:rsidRPr="00C26D6D">
        <w:rPr>
          <w:rFonts w:asciiTheme="minorHAnsi" w:hAnsiTheme="minorHAnsi" w:cstheme="minorHAnsi"/>
        </w:rPr>
        <w:tab/>
      </w:r>
    </w:p>
    <w:p w14:paraId="5568CB4C" w14:textId="0121EE29" w:rsidR="00C26D6D" w:rsidRPr="00C26D6D" w:rsidRDefault="001E4D11" w:rsidP="00C26D6D">
      <w:pPr>
        <w:ind w:left="454" w:hanging="454"/>
        <w:rPr>
          <w:rFonts w:asciiTheme="minorHAnsi" w:hAnsiTheme="minorHAnsi" w:cstheme="minorHAnsi"/>
        </w:rPr>
      </w:pPr>
      <w:r>
        <w:rPr>
          <w:rFonts w:asciiTheme="minorHAnsi" w:hAnsiTheme="minorHAnsi" w:cstheme="minorHAnsi"/>
        </w:rPr>
        <w:tab/>
      </w:r>
      <w:r w:rsidR="00C26D6D" w:rsidRPr="00C26D6D">
        <w:rPr>
          <w:rFonts w:asciiTheme="minorHAnsi" w:hAnsiTheme="minorHAnsi" w:cstheme="minorHAnsi"/>
        </w:rPr>
        <w:t>The cross-section of the prism is a right-angled triangle.</w:t>
      </w:r>
    </w:p>
    <w:p w14:paraId="304C0D89" w14:textId="2401E5F7" w:rsidR="00C26D6D" w:rsidRPr="00C26D6D" w:rsidRDefault="00C26D6D" w:rsidP="00C26D6D">
      <w:pPr>
        <w:ind w:left="454" w:hanging="454"/>
        <w:rPr>
          <w:rFonts w:asciiTheme="minorHAnsi" w:hAnsiTheme="minorHAnsi" w:cstheme="minorHAnsi"/>
        </w:rPr>
      </w:pPr>
      <w:r w:rsidRPr="00C26D6D">
        <w:rPr>
          <w:rFonts w:asciiTheme="minorHAnsi" w:hAnsiTheme="minorHAnsi" w:cstheme="minorHAnsi"/>
        </w:rPr>
        <w:tab/>
        <w:t xml:space="preserve">The </w:t>
      </w:r>
      <w:r w:rsidR="00AC1EB0">
        <w:rPr>
          <w:rFonts w:asciiTheme="minorHAnsi" w:hAnsiTheme="minorHAnsi" w:cstheme="minorHAnsi"/>
        </w:rPr>
        <w:t>height</w:t>
      </w:r>
      <w:r w:rsidRPr="00C26D6D">
        <w:rPr>
          <w:rFonts w:asciiTheme="minorHAnsi" w:hAnsiTheme="minorHAnsi" w:cstheme="minorHAnsi"/>
        </w:rPr>
        <w:t xml:space="preserve">, </w:t>
      </w:r>
      <w:r w:rsidR="00AC1EB0" w:rsidRPr="00AC1EB0">
        <w:rPr>
          <w:rFonts w:asciiTheme="minorHAnsi" w:hAnsiTheme="minorHAnsi" w:cstheme="minorHAnsi"/>
          <w:i/>
          <w:iCs/>
        </w:rPr>
        <w:t>h</w:t>
      </w:r>
      <w:r w:rsidRPr="000A5ED7">
        <w:rPr>
          <w:rFonts w:asciiTheme="minorHAnsi" w:hAnsiTheme="minorHAnsi" w:cstheme="minorHAnsi"/>
          <w:sz w:val="12"/>
          <w:szCs w:val="12"/>
        </w:rPr>
        <w:t> </w:t>
      </w:r>
      <w:r w:rsidRPr="00C26D6D">
        <w:rPr>
          <w:rFonts w:asciiTheme="minorHAnsi" w:hAnsiTheme="minorHAnsi" w:cstheme="minorHAnsi"/>
        </w:rPr>
        <w:t>cm, is 2</w:t>
      </w:r>
      <w:r w:rsidRPr="000A5ED7">
        <w:rPr>
          <w:rFonts w:asciiTheme="minorHAnsi" w:hAnsiTheme="minorHAnsi" w:cstheme="minorHAnsi"/>
          <w:sz w:val="12"/>
          <w:szCs w:val="12"/>
        </w:rPr>
        <w:t> </w:t>
      </w:r>
      <w:r w:rsidRPr="00C26D6D">
        <w:rPr>
          <w:rFonts w:asciiTheme="minorHAnsi" w:hAnsiTheme="minorHAnsi" w:cstheme="minorHAnsi"/>
        </w:rPr>
        <w:t xml:space="preserve">cm </w:t>
      </w:r>
      <w:r w:rsidR="006B1625">
        <w:rPr>
          <w:rFonts w:asciiTheme="minorHAnsi" w:hAnsiTheme="minorHAnsi" w:cstheme="minorHAnsi"/>
        </w:rPr>
        <w:t>shorter</w:t>
      </w:r>
      <w:r w:rsidRPr="00C26D6D">
        <w:rPr>
          <w:rFonts w:asciiTheme="minorHAnsi" w:hAnsiTheme="minorHAnsi" w:cstheme="minorHAnsi"/>
        </w:rPr>
        <w:t xml:space="preserve"> than the </w:t>
      </w:r>
      <w:r w:rsidR="006B1625">
        <w:rPr>
          <w:rFonts w:asciiTheme="minorHAnsi" w:hAnsiTheme="minorHAnsi" w:cstheme="minorHAnsi"/>
        </w:rPr>
        <w:t>base</w:t>
      </w:r>
      <w:r w:rsidRPr="00C26D6D">
        <w:rPr>
          <w:rFonts w:asciiTheme="minorHAnsi" w:hAnsiTheme="minorHAnsi" w:cstheme="minorHAnsi"/>
        </w:rPr>
        <w:t xml:space="preserve">, </w:t>
      </w:r>
      <w:r w:rsidR="006B1625">
        <w:rPr>
          <w:rFonts w:asciiTheme="minorHAnsi" w:hAnsiTheme="minorHAnsi" w:cstheme="minorHAnsi"/>
          <w:i/>
          <w:iCs/>
        </w:rPr>
        <w:t>b</w:t>
      </w:r>
      <w:r w:rsidRPr="000A5ED7">
        <w:rPr>
          <w:rFonts w:asciiTheme="minorHAnsi" w:hAnsiTheme="minorHAnsi" w:cstheme="minorHAnsi"/>
          <w:sz w:val="12"/>
          <w:szCs w:val="12"/>
        </w:rPr>
        <w:t> </w:t>
      </w:r>
      <w:r w:rsidRPr="00C26D6D">
        <w:rPr>
          <w:rFonts w:asciiTheme="minorHAnsi" w:hAnsiTheme="minorHAnsi" w:cstheme="minorHAnsi"/>
        </w:rPr>
        <w:t>cm.</w:t>
      </w:r>
    </w:p>
    <w:p w14:paraId="70AFFBF6" w14:textId="77777777" w:rsidR="00C26D6D" w:rsidRPr="00C26D6D" w:rsidRDefault="00C26D6D" w:rsidP="00C26D6D">
      <w:pPr>
        <w:ind w:left="454" w:hanging="454"/>
        <w:rPr>
          <w:rFonts w:asciiTheme="minorHAnsi" w:hAnsiTheme="minorHAnsi" w:cstheme="minorHAnsi"/>
        </w:rPr>
      </w:pPr>
      <w:r w:rsidRPr="00C26D6D">
        <w:rPr>
          <w:rFonts w:asciiTheme="minorHAnsi" w:hAnsiTheme="minorHAnsi" w:cstheme="minorHAnsi"/>
        </w:rPr>
        <w:tab/>
        <w:t>The volume of the prism is 240</w:t>
      </w:r>
      <w:r w:rsidRPr="000A5ED7">
        <w:rPr>
          <w:rFonts w:asciiTheme="minorHAnsi" w:hAnsiTheme="minorHAnsi" w:cstheme="minorHAnsi"/>
          <w:sz w:val="12"/>
          <w:szCs w:val="12"/>
        </w:rPr>
        <w:t> </w:t>
      </w:r>
      <w:r w:rsidRPr="00C26D6D">
        <w:rPr>
          <w:rFonts w:asciiTheme="minorHAnsi" w:hAnsiTheme="minorHAnsi" w:cstheme="minorHAnsi"/>
        </w:rPr>
        <w:t>cm</w:t>
      </w:r>
      <w:r w:rsidRPr="00C26D6D">
        <w:rPr>
          <w:rFonts w:asciiTheme="minorHAnsi" w:hAnsiTheme="minorHAnsi" w:cstheme="minorHAnsi"/>
          <w:vertAlign w:val="superscript"/>
        </w:rPr>
        <w:t>3</w:t>
      </w:r>
      <w:r w:rsidRPr="00C26D6D">
        <w:rPr>
          <w:rFonts w:asciiTheme="minorHAnsi" w:hAnsiTheme="minorHAnsi" w:cstheme="minorHAnsi"/>
        </w:rPr>
        <w:t>.</w:t>
      </w:r>
    </w:p>
    <w:p w14:paraId="2A61F93D" w14:textId="77777777" w:rsidR="00C26D6D" w:rsidRPr="00C26D6D" w:rsidRDefault="00C26D6D" w:rsidP="00C26D6D">
      <w:pPr>
        <w:ind w:left="454" w:hanging="454"/>
        <w:rPr>
          <w:rFonts w:asciiTheme="minorHAnsi" w:hAnsiTheme="minorHAnsi" w:cstheme="minorHAnsi"/>
        </w:rPr>
      </w:pPr>
    </w:p>
    <w:p w14:paraId="0BA37028" w14:textId="2654638F" w:rsidR="00C26D6D" w:rsidRPr="00C26D6D" w:rsidRDefault="00C26D6D" w:rsidP="00C26D6D">
      <w:pPr>
        <w:ind w:left="454" w:hanging="454"/>
        <w:rPr>
          <w:rFonts w:asciiTheme="minorHAnsi" w:hAnsiTheme="minorHAnsi" w:cstheme="minorHAnsi"/>
        </w:rPr>
      </w:pPr>
      <w:r w:rsidRPr="00C26D6D">
        <w:rPr>
          <w:rFonts w:asciiTheme="minorHAnsi" w:hAnsiTheme="minorHAnsi" w:cstheme="minorHAnsi"/>
        </w:rPr>
        <w:tab/>
        <w:t xml:space="preserve">A student is explaining how they worked out the value of </w:t>
      </w:r>
      <w:r w:rsidR="00471671" w:rsidRPr="00471671">
        <w:rPr>
          <w:rFonts w:asciiTheme="minorHAnsi" w:hAnsiTheme="minorHAnsi" w:cstheme="minorHAnsi"/>
          <w:i/>
          <w:iCs/>
        </w:rPr>
        <w:t>h</w:t>
      </w:r>
      <w:r w:rsidRPr="00C26D6D">
        <w:rPr>
          <w:rFonts w:asciiTheme="minorHAnsi" w:hAnsiTheme="minorHAnsi" w:cstheme="minorHAnsi"/>
        </w:rPr>
        <w:t>.</w:t>
      </w:r>
    </w:p>
    <w:p w14:paraId="18125D97" w14:textId="77777777" w:rsidR="00C26D6D" w:rsidRPr="00C26D6D" w:rsidRDefault="00C26D6D" w:rsidP="00C26D6D">
      <w:pPr>
        <w:ind w:left="454" w:hanging="454"/>
        <w:rPr>
          <w:rFonts w:asciiTheme="minorHAnsi" w:hAnsiTheme="minorHAnsi" w:cstheme="minorHAnsi"/>
        </w:rPr>
      </w:pPr>
    </w:p>
    <w:p w14:paraId="139D2008" w14:textId="77777777" w:rsidR="00C26D6D" w:rsidRPr="00C26D6D" w:rsidRDefault="00C26D6D" w:rsidP="00C26D6D">
      <w:pPr>
        <w:ind w:left="454" w:hanging="454"/>
        <w:rPr>
          <w:rFonts w:asciiTheme="minorHAnsi" w:hAnsiTheme="minorHAnsi" w:cstheme="minorHAnsi"/>
        </w:rPr>
      </w:pPr>
      <w:r w:rsidRPr="00C26D6D">
        <w:rPr>
          <w:rFonts w:asciiTheme="minorHAnsi" w:hAnsiTheme="minorHAnsi" w:cstheme="minorHAnsi"/>
        </w:rPr>
        <w:tab/>
        <w:t xml:space="preserve">They </w:t>
      </w:r>
      <w:proofErr w:type="gramStart"/>
      <w:r w:rsidRPr="00C26D6D">
        <w:rPr>
          <w:rFonts w:asciiTheme="minorHAnsi" w:hAnsiTheme="minorHAnsi" w:cstheme="minorHAnsi"/>
        </w:rPr>
        <w:t>say</w:t>
      </w:r>
      <w:proofErr w:type="gramEnd"/>
    </w:p>
    <w:p w14:paraId="0DE292E6" w14:textId="77777777" w:rsidR="00C26D6D" w:rsidRPr="00C26D6D" w:rsidRDefault="00C26D6D" w:rsidP="00C26D6D">
      <w:pPr>
        <w:ind w:left="454" w:hanging="454"/>
        <w:rPr>
          <w:rFonts w:asciiTheme="minorHAnsi" w:hAnsiTheme="minorHAnsi" w:cstheme="minorHAnsi"/>
        </w:rPr>
      </w:pPr>
    </w:p>
    <w:p w14:paraId="4D1F88B2" w14:textId="304C4E1A" w:rsidR="00B34AC2" w:rsidRPr="00F32632" w:rsidRDefault="00C00958" w:rsidP="005A112D">
      <w:pPr>
        <w:tabs>
          <w:tab w:val="clear" w:pos="454"/>
          <w:tab w:val="clear" w:pos="907"/>
          <w:tab w:val="clear" w:pos="1361"/>
          <w:tab w:val="clear" w:pos="4961"/>
          <w:tab w:val="left" w:pos="434"/>
          <w:tab w:val="left" w:pos="1134"/>
          <w:tab w:val="left" w:pos="1701"/>
        </w:tabs>
        <w:rPr>
          <w:rFonts w:ascii="Comic Sans MS" w:hAnsi="Comic Sans MS" w:cs="Arial"/>
        </w:rPr>
      </w:pPr>
      <w:r>
        <w:rPr>
          <w:rFonts w:ascii="Arial" w:hAnsi="Arial" w:cs="Arial"/>
        </w:rPr>
        <w:tab/>
      </w:r>
      <w:r w:rsidR="00B34AC2">
        <w:rPr>
          <w:rFonts w:ascii="Comic Sans MS" w:hAnsi="Comic Sans MS" w:cs="Arial"/>
          <w:i/>
          <w:iCs/>
        </w:rPr>
        <w:t>h</w:t>
      </w:r>
      <w:r w:rsidR="00B34AC2" w:rsidRPr="00F32632">
        <w:rPr>
          <w:rFonts w:ascii="Comic Sans MS" w:hAnsi="Comic Sans MS" w:cs="Arial"/>
        </w:rPr>
        <w:t xml:space="preserve"> is </w:t>
      </w:r>
      <w:r w:rsidR="00B34AC2">
        <w:rPr>
          <w:rFonts w:ascii="Comic Sans MS" w:hAnsi="Comic Sans MS" w:cs="Arial"/>
        </w:rPr>
        <w:t>4</w:t>
      </w:r>
      <w:r w:rsidR="00B34AC2" w:rsidRPr="00F32632">
        <w:rPr>
          <w:rFonts w:ascii="Comic Sans MS" w:hAnsi="Comic Sans MS" w:cs="Arial"/>
        </w:rPr>
        <w:t xml:space="preserve"> because that means </w:t>
      </w:r>
      <w:r w:rsidR="00B34AC2">
        <w:rPr>
          <w:rFonts w:ascii="Comic Sans MS" w:hAnsi="Comic Sans MS" w:cs="Arial"/>
          <w:i/>
          <w:iCs/>
        </w:rPr>
        <w:t>b</w:t>
      </w:r>
      <w:r w:rsidR="00B34AC2" w:rsidRPr="00F32632">
        <w:rPr>
          <w:rFonts w:ascii="Comic Sans MS" w:hAnsi="Comic Sans MS" w:cs="Arial"/>
        </w:rPr>
        <w:t xml:space="preserve"> is </w:t>
      </w:r>
      <w:r w:rsidR="00B34AC2">
        <w:rPr>
          <w:rFonts w:ascii="Comic Sans MS" w:hAnsi="Comic Sans MS" w:cs="Arial"/>
        </w:rPr>
        <w:t>6</w:t>
      </w:r>
      <w:r w:rsidR="00B34AC2" w:rsidRPr="00F32632">
        <w:rPr>
          <w:rFonts w:ascii="Comic Sans MS" w:hAnsi="Comic Sans MS" w:cs="Arial"/>
        </w:rPr>
        <w:t xml:space="preserve"> and 6 × 4 × 10 = 240.</w:t>
      </w:r>
    </w:p>
    <w:p w14:paraId="16F37D90" w14:textId="77777777" w:rsidR="00C26D6D" w:rsidRPr="00C26D6D" w:rsidRDefault="00C26D6D" w:rsidP="00C26D6D">
      <w:pPr>
        <w:ind w:left="454" w:hanging="454"/>
        <w:rPr>
          <w:rFonts w:asciiTheme="minorHAnsi" w:hAnsiTheme="minorHAnsi" w:cstheme="minorHAnsi"/>
        </w:rPr>
      </w:pPr>
    </w:p>
    <w:p w14:paraId="1624BD61" w14:textId="4B87E53C" w:rsidR="00C26D6D" w:rsidRPr="00C26D6D" w:rsidRDefault="00C26D6D" w:rsidP="00C26D6D">
      <w:pPr>
        <w:ind w:left="454" w:hanging="454"/>
        <w:rPr>
          <w:rFonts w:asciiTheme="minorHAnsi" w:hAnsiTheme="minorHAnsi" w:cstheme="minorHAnsi"/>
        </w:rPr>
      </w:pPr>
      <w:r w:rsidRPr="00C26D6D">
        <w:rPr>
          <w:rFonts w:asciiTheme="minorHAnsi" w:hAnsiTheme="minorHAnsi" w:cstheme="minorHAnsi"/>
        </w:rPr>
        <w:tab/>
        <w:t xml:space="preserve">Describe the student’s error and find the correct value of </w:t>
      </w:r>
      <w:r w:rsidR="00B34AC2" w:rsidRPr="00B34AC2">
        <w:rPr>
          <w:rFonts w:asciiTheme="minorHAnsi" w:hAnsiTheme="minorHAnsi" w:cstheme="minorHAnsi"/>
          <w:i/>
          <w:iCs/>
        </w:rPr>
        <w:t>h</w:t>
      </w:r>
      <w:r w:rsidRPr="00C26D6D">
        <w:rPr>
          <w:rFonts w:asciiTheme="minorHAnsi" w:hAnsiTheme="minorHAnsi" w:cstheme="minorHAnsi"/>
        </w:rPr>
        <w:t>.</w:t>
      </w:r>
    </w:p>
    <w:p w14:paraId="1A81F155" w14:textId="77777777" w:rsidR="00C26D6D" w:rsidRPr="00C26D6D" w:rsidRDefault="00C26D6D" w:rsidP="00C26D6D">
      <w:pPr>
        <w:rPr>
          <w:rFonts w:asciiTheme="minorHAnsi" w:hAnsiTheme="minorHAnsi" w:cstheme="minorHAnsi"/>
        </w:rPr>
      </w:pPr>
    </w:p>
    <w:p w14:paraId="4795219C" w14:textId="77777777" w:rsidR="00C26D6D" w:rsidRPr="00C26D6D" w:rsidRDefault="00C26D6D" w:rsidP="00C26D6D">
      <w:pPr>
        <w:rPr>
          <w:rFonts w:asciiTheme="minorHAnsi" w:hAnsiTheme="minorHAnsi" w:cstheme="minorHAnsi"/>
        </w:rPr>
      </w:pPr>
    </w:p>
    <w:p w14:paraId="3F373F9B" w14:textId="77777777" w:rsidR="00C26D6D" w:rsidRPr="00C26D6D" w:rsidRDefault="00C26D6D" w:rsidP="00C26D6D">
      <w:pPr>
        <w:rPr>
          <w:rFonts w:asciiTheme="minorHAnsi" w:hAnsiTheme="minorHAnsi" w:cstheme="minorHAnsi"/>
        </w:rPr>
      </w:pPr>
    </w:p>
    <w:p w14:paraId="458FE04B" w14:textId="77777777" w:rsidR="00C26D6D" w:rsidRPr="00C26D6D" w:rsidRDefault="00C26D6D" w:rsidP="00C26D6D">
      <w:pPr>
        <w:tabs>
          <w:tab w:val="clear" w:pos="454"/>
          <w:tab w:val="clear" w:pos="907"/>
          <w:tab w:val="clear" w:pos="1361"/>
          <w:tab w:val="clear" w:pos="4961"/>
          <w:tab w:val="right" w:leader="dot" w:pos="9916"/>
        </w:tabs>
        <w:ind w:left="454"/>
        <w:rPr>
          <w:rFonts w:asciiTheme="minorHAnsi" w:hAnsiTheme="minorHAnsi" w:cstheme="minorHAnsi"/>
        </w:rPr>
      </w:pPr>
      <w:r w:rsidRPr="00C26D6D">
        <w:rPr>
          <w:rFonts w:asciiTheme="minorHAnsi" w:hAnsiTheme="minorHAnsi" w:cstheme="minorHAnsi"/>
        </w:rPr>
        <w:t xml:space="preserve">The error is </w:t>
      </w:r>
      <w:r w:rsidRPr="00C26D6D">
        <w:rPr>
          <w:rFonts w:asciiTheme="minorHAnsi" w:hAnsiTheme="minorHAnsi" w:cstheme="minorHAnsi"/>
        </w:rPr>
        <w:tab/>
      </w:r>
    </w:p>
    <w:p w14:paraId="3B9C85EC" w14:textId="77777777" w:rsidR="00C26D6D" w:rsidRPr="00C26D6D" w:rsidRDefault="00C26D6D" w:rsidP="00C26D6D">
      <w:pPr>
        <w:tabs>
          <w:tab w:val="clear" w:pos="454"/>
          <w:tab w:val="clear" w:pos="907"/>
          <w:tab w:val="clear" w:pos="1361"/>
          <w:tab w:val="clear" w:pos="4961"/>
          <w:tab w:val="right" w:leader="dot" w:pos="9916"/>
        </w:tabs>
        <w:ind w:left="454"/>
        <w:rPr>
          <w:rFonts w:asciiTheme="minorHAnsi" w:hAnsiTheme="minorHAnsi" w:cstheme="minorHAnsi"/>
        </w:rPr>
      </w:pPr>
    </w:p>
    <w:p w14:paraId="7ECA7F0E" w14:textId="77777777" w:rsidR="00C26D6D" w:rsidRPr="00C26D6D" w:rsidRDefault="00C26D6D" w:rsidP="00C26D6D">
      <w:pPr>
        <w:tabs>
          <w:tab w:val="clear" w:pos="454"/>
          <w:tab w:val="clear" w:pos="907"/>
          <w:tab w:val="clear" w:pos="1361"/>
          <w:tab w:val="clear" w:pos="4961"/>
          <w:tab w:val="right" w:leader="dot" w:pos="9916"/>
        </w:tabs>
        <w:ind w:left="454"/>
        <w:rPr>
          <w:rFonts w:asciiTheme="minorHAnsi" w:hAnsiTheme="minorHAnsi" w:cstheme="minorHAnsi"/>
        </w:rPr>
      </w:pPr>
      <w:r w:rsidRPr="00C26D6D">
        <w:rPr>
          <w:rFonts w:asciiTheme="minorHAnsi" w:hAnsiTheme="minorHAnsi" w:cstheme="minorHAnsi"/>
        </w:rPr>
        <w:tab/>
      </w:r>
    </w:p>
    <w:p w14:paraId="39793180" w14:textId="77777777" w:rsidR="00C26D6D" w:rsidRPr="00C26D6D" w:rsidRDefault="00C26D6D" w:rsidP="00C26D6D">
      <w:pPr>
        <w:rPr>
          <w:rFonts w:asciiTheme="minorHAnsi" w:hAnsiTheme="minorHAnsi" w:cstheme="minorHAnsi"/>
        </w:rPr>
      </w:pPr>
    </w:p>
    <w:p w14:paraId="796CC740" w14:textId="77777777" w:rsidR="00C26D6D" w:rsidRPr="00C26D6D" w:rsidRDefault="00C26D6D" w:rsidP="00C26D6D">
      <w:pPr>
        <w:rPr>
          <w:rFonts w:asciiTheme="minorHAnsi" w:hAnsiTheme="minorHAnsi" w:cstheme="minorHAnsi"/>
        </w:rPr>
      </w:pPr>
    </w:p>
    <w:p w14:paraId="5D24D497" w14:textId="40B43008" w:rsidR="00C26D6D" w:rsidRPr="00C26D6D" w:rsidRDefault="00C26D6D" w:rsidP="00C26D6D">
      <w:pPr>
        <w:tabs>
          <w:tab w:val="clear" w:pos="454"/>
          <w:tab w:val="clear" w:pos="907"/>
          <w:tab w:val="clear" w:pos="1361"/>
          <w:tab w:val="clear" w:pos="4961"/>
          <w:tab w:val="right" w:pos="5953"/>
          <w:tab w:val="right" w:leader="dot" w:pos="9916"/>
        </w:tabs>
        <w:rPr>
          <w:rFonts w:asciiTheme="minorHAnsi" w:hAnsiTheme="minorHAnsi" w:cstheme="minorHAnsi"/>
          <w:b/>
          <w:bCs/>
        </w:rPr>
      </w:pPr>
      <w:r w:rsidRPr="00C26D6D">
        <w:rPr>
          <w:rFonts w:asciiTheme="minorHAnsi" w:hAnsiTheme="minorHAnsi" w:cstheme="minorHAnsi"/>
        </w:rPr>
        <w:tab/>
      </w:r>
      <w:r w:rsidR="00B34AC2" w:rsidRPr="005A1680">
        <w:rPr>
          <w:rFonts w:asciiTheme="minorHAnsi" w:hAnsiTheme="minorHAnsi" w:cstheme="minorHAnsi"/>
          <w:i/>
          <w:iCs/>
        </w:rPr>
        <w:t>h</w:t>
      </w:r>
      <w:r w:rsidR="0008675F">
        <w:rPr>
          <w:rFonts w:asciiTheme="minorHAnsi" w:hAnsiTheme="minorHAnsi" w:cstheme="minorHAnsi"/>
        </w:rPr>
        <w:t xml:space="preserve"> =</w:t>
      </w:r>
      <w:r w:rsidRPr="00C26D6D">
        <w:rPr>
          <w:rFonts w:asciiTheme="minorHAnsi" w:hAnsiTheme="minorHAnsi" w:cstheme="minorHAnsi"/>
        </w:rPr>
        <w:tab/>
      </w:r>
      <w:r w:rsidR="00826FFE">
        <w:rPr>
          <w:rFonts w:asciiTheme="minorHAnsi" w:hAnsiTheme="minorHAnsi" w:cstheme="minorHAnsi"/>
        </w:rPr>
        <w:t xml:space="preserve"> </w:t>
      </w:r>
      <w:r w:rsidRPr="00C26D6D">
        <w:rPr>
          <w:rFonts w:asciiTheme="minorHAnsi" w:hAnsiTheme="minorHAnsi" w:cstheme="minorHAnsi"/>
          <w:b/>
          <w:bCs/>
        </w:rPr>
        <w:t>[3]</w:t>
      </w:r>
    </w:p>
    <w:p w14:paraId="71E29525" w14:textId="77777777" w:rsidR="00C26D6D" w:rsidRPr="00C26D6D" w:rsidRDefault="00C26D6D">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rPr>
      </w:pPr>
    </w:p>
    <w:p w14:paraId="4617AA7B" w14:textId="2C20657F" w:rsidR="00B1799A" w:rsidRPr="00C26D6D" w:rsidRDefault="00B1799A">
      <w:pPr>
        <w:tabs>
          <w:tab w:val="clear" w:pos="454"/>
          <w:tab w:val="clear" w:pos="907"/>
          <w:tab w:val="clear" w:pos="1361"/>
          <w:tab w:val="clear" w:pos="4961"/>
        </w:tabs>
        <w:suppressAutoHyphens w:val="0"/>
        <w:autoSpaceDE/>
        <w:autoSpaceDN/>
        <w:adjustRightInd/>
        <w:spacing w:line="240" w:lineRule="auto"/>
        <w:textAlignment w:val="auto"/>
        <w:rPr>
          <w:rFonts w:asciiTheme="minorHAnsi" w:hAnsiTheme="minorHAnsi" w:cstheme="minorHAnsi"/>
          <w:b/>
          <w:bCs/>
        </w:rPr>
      </w:pPr>
      <w:r w:rsidRPr="00C26D6D">
        <w:rPr>
          <w:rFonts w:asciiTheme="minorHAnsi" w:hAnsiTheme="minorHAnsi" w:cstheme="minorHAnsi"/>
          <w:b/>
          <w:bCs/>
        </w:rPr>
        <w:br w:type="page"/>
      </w:r>
    </w:p>
    <w:p w14:paraId="24BE2683" w14:textId="77777777" w:rsidR="00ED4396" w:rsidRDefault="00ED4396" w:rsidP="007D2B3E">
      <w:pPr>
        <w:tabs>
          <w:tab w:val="clear" w:pos="454"/>
          <w:tab w:val="clear" w:pos="907"/>
          <w:tab w:val="clear" w:pos="1361"/>
          <w:tab w:val="clear" w:pos="4961"/>
          <w:tab w:val="left" w:pos="567"/>
          <w:tab w:val="left" w:pos="1134"/>
          <w:tab w:val="left" w:pos="1701"/>
        </w:tabs>
        <w:rPr>
          <w:rFonts w:ascii="Arial" w:hAnsi="Arial" w:cs="Arial"/>
          <w:b/>
          <w:bCs/>
        </w:rPr>
      </w:pPr>
    </w:p>
    <w:p w14:paraId="47F4262F" w14:textId="182A2AF1" w:rsidR="007D2B3E" w:rsidRPr="009C38E1" w:rsidRDefault="007D2B3E" w:rsidP="007D2B3E">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b/>
          <w:bCs/>
        </w:rPr>
        <w:t>5</w:t>
      </w:r>
      <w:r w:rsidRPr="009C38E1">
        <w:rPr>
          <w:rFonts w:ascii="Arial" w:hAnsi="Arial" w:cs="Arial"/>
        </w:rPr>
        <w:tab/>
        <w:t>The table shows the ages and heights of 12 children.</w:t>
      </w:r>
    </w:p>
    <w:p w14:paraId="7C69A1AD" w14:textId="77777777" w:rsidR="007D2B3E" w:rsidRDefault="007D2B3E" w:rsidP="007D2B3E">
      <w:pPr>
        <w:tabs>
          <w:tab w:val="clear" w:pos="454"/>
          <w:tab w:val="clear" w:pos="907"/>
          <w:tab w:val="clear" w:pos="1361"/>
          <w:tab w:val="clear" w:pos="4961"/>
          <w:tab w:val="left" w:pos="567"/>
          <w:tab w:val="left" w:pos="1134"/>
          <w:tab w:val="left" w:pos="1701"/>
        </w:tabs>
        <w:rPr>
          <w:rFonts w:ascii="Arial" w:hAnsi="Arial" w:cs="Arial"/>
        </w:rPr>
      </w:pPr>
    </w:p>
    <w:tbl>
      <w:tblPr>
        <w:tblStyle w:val="TableGrid"/>
        <w:tblW w:w="0" w:type="auto"/>
        <w:jc w:val="center"/>
        <w:tblLayout w:type="fixed"/>
        <w:tblLook w:val="04A0" w:firstRow="1" w:lastRow="0" w:firstColumn="1" w:lastColumn="0" w:noHBand="0" w:noVBand="1"/>
      </w:tblPr>
      <w:tblGrid>
        <w:gridCol w:w="1588"/>
        <w:gridCol w:w="680"/>
        <w:gridCol w:w="680"/>
        <w:gridCol w:w="680"/>
        <w:gridCol w:w="680"/>
        <w:gridCol w:w="680"/>
        <w:gridCol w:w="680"/>
        <w:gridCol w:w="680"/>
        <w:gridCol w:w="680"/>
        <w:gridCol w:w="680"/>
        <w:gridCol w:w="680"/>
        <w:gridCol w:w="680"/>
        <w:gridCol w:w="680"/>
      </w:tblGrid>
      <w:tr w:rsidR="007D2B3E" w14:paraId="33C28D6A" w14:textId="77777777">
        <w:trPr>
          <w:trHeight w:val="454"/>
          <w:jc w:val="center"/>
        </w:trPr>
        <w:tc>
          <w:tcPr>
            <w:tcW w:w="1588" w:type="dxa"/>
            <w:shd w:val="clear" w:color="auto" w:fill="D9D9D9" w:themeFill="background1" w:themeFillShade="D9"/>
            <w:vAlign w:val="center"/>
          </w:tcPr>
          <w:p w14:paraId="7B6C6A6C" w14:textId="77777777" w:rsidR="007D2B3E" w:rsidRPr="00B6034B" w:rsidRDefault="007D2B3E">
            <w:pPr>
              <w:tabs>
                <w:tab w:val="clear" w:pos="454"/>
                <w:tab w:val="clear" w:pos="907"/>
                <w:tab w:val="clear" w:pos="1361"/>
                <w:tab w:val="clear" w:pos="4961"/>
                <w:tab w:val="left" w:pos="567"/>
                <w:tab w:val="left" w:pos="1134"/>
                <w:tab w:val="left" w:pos="1701"/>
              </w:tabs>
              <w:rPr>
                <w:rFonts w:ascii="Arial" w:hAnsi="Arial" w:cs="Arial"/>
                <w:b/>
                <w:bCs/>
              </w:rPr>
            </w:pPr>
            <w:r w:rsidRPr="00B6034B">
              <w:rPr>
                <w:rFonts w:ascii="Arial" w:hAnsi="Arial" w:cs="Arial"/>
                <w:b/>
                <w:bCs/>
              </w:rPr>
              <w:t>Age (years)</w:t>
            </w:r>
          </w:p>
        </w:tc>
        <w:tc>
          <w:tcPr>
            <w:tcW w:w="680" w:type="dxa"/>
            <w:shd w:val="clear" w:color="auto" w:fill="D9D9D9" w:themeFill="background1" w:themeFillShade="D9"/>
            <w:vAlign w:val="center"/>
          </w:tcPr>
          <w:p w14:paraId="093BA5C0"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2</w:t>
            </w:r>
          </w:p>
        </w:tc>
        <w:tc>
          <w:tcPr>
            <w:tcW w:w="680" w:type="dxa"/>
            <w:shd w:val="clear" w:color="auto" w:fill="D9D9D9" w:themeFill="background1" w:themeFillShade="D9"/>
            <w:vAlign w:val="center"/>
          </w:tcPr>
          <w:p w14:paraId="50527B9C"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4</w:t>
            </w:r>
          </w:p>
        </w:tc>
        <w:tc>
          <w:tcPr>
            <w:tcW w:w="680" w:type="dxa"/>
            <w:shd w:val="clear" w:color="auto" w:fill="D9D9D9" w:themeFill="background1" w:themeFillShade="D9"/>
            <w:vAlign w:val="center"/>
          </w:tcPr>
          <w:p w14:paraId="075CE6BE"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w:t>
            </w:r>
          </w:p>
        </w:tc>
        <w:tc>
          <w:tcPr>
            <w:tcW w:w="680" w:type="dxa"/>
            <w:shd w:val="clear" w:color="auto" w:fill="D9D9D9" w:themeFill="background1" w:themeFillShade="D9"/>
            <w:vAlign w:val="center"/>
          </w:tcPr>
          <w:p w14:paraId="120CBD0D"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6</w:t>
            </w:r>
          </w:p>
        </w:tc>
        <w:tc>
          <w:tcPr>
            <w:tcW w:w="680" w:type="dxa"/>
            <w:shd w:val="clear" w:color="auto" w:fill="D9D9D9" w:themeFill="background1" w:themeFillShade="D9"/>
            <w:vAlign w:val="center"/>
          </w:tcPr>
          <w:p w14:paraId="0DBD4DC7"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0</w:t>
            </w:r>
          </w:p>
        </w:tc>
        <w:tc>
          <w:tcPr>
            <w:tcW w:w="680" w:type="dxa"/>
            <w:shd w:val="clear" w:color="auto" w:fill="D9D9D9" w:themeFill="background1" w:themeFillShade="D9"/>
            <w:vAlign w:val="center"/>
          </w:tcPr>
          <w:p w14:paraId="325D8BA8"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p>
        </w:tc>
        <w:tc>
          <w:tcPr>
            <w:tcW w:w="680" w:type="dxa"/>
            <w:shd w:val="clear" w:color="auto" w:fill="D9D9D9" w:themeFill="background1" w:themeFillShade="D9"/>
            <w:vAlign w:val="center"/>
          </w:tcPr>
          <w:p w14:paraId="49C386FE"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3</w:t>
            </w:r>
          </w:p>
        </w:tc>
        <w:tc>
          <w:tcPr>
            <w:tcW w:w="680" w:type="dxa"/>
            <w:shd w:val="clear" w:color="auto" w:fill="D9D9D9" w:themeFill="background1" w:themeFillShade="D9"/>
            <w:vAlign w:val="center"/>
          </w:tcPr>
          <w:p w14:paraId="6D1EABBE"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p>
        </w:tc>
        <w:tc>
          <w:tcPr>
            <w:tcW w:w="680" w:type="dxa"/>
            <w:vAlign w:val="center"/>
          </w:tcPr>
          <w:p w14:paraId="4CAF8053"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5</w:t>
            </w:r>
          </w:p>
        </w:tc>
        <w:tc>
          <w:tcPr>
            <w:tcW w:w="680" w:type="dxa"/>
            <w:vAlign w:val="center"/>
          </w:tcPr>
          <w:p w14:paraId="03DAC400"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7</w:t>
            </w:r>
          </w:p>
        </w:tc>
        <w:tc>
          <w:tcPr>
            <w:tcW w:w="680" w:type="dxa"/>
            <w:vAlign w:val="center"/>
          </w:tcPr>
          <w:p w14:paraId="7A9DF14A"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9</w:t>
            </w:r>
          </w:p>
        </w:tc>
        <w:tc>
          <w:tcPr>
            <w:tcW w:w="680" w:type="dxa"/>
            <w:vAlign w:val="center"/>
          </w:tcPr>
          <w:p w14:paraId="183E940E"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w:t>
            </w:r>
          </w:p>
        </w:tc>
      </w:tr>
      <w:tr w:rsidR="007D2B3E" w14:paraId="172C6DD6" w14:textId="77777777">
        <w:trPr>
          <w:trHeight w:val="454"/>
          <w:jc w:val="center"/>
        </w:trPr>
        <w:tc>
          <w:tcPr>
            <w:tcW w:w="1588" w:type="dxa"/>
            <w:shd w:val="clear" w:color="auto" w:fill="D9D9D9" w:themeFill="background1" w:themeFillShade="D9"/>
            <w:vAlign w:val="center"/>
          </w:tcPr>
          <w:p w14:paraId="49B7FB6A" w14:textId="77777777" w:rsidR="007D2B3E" w:rsidRPr="00B6034B" w:rsidRDefault="007D2B3E">
            <w:pPr>
              <w:tabs>
                <w:tab w:val="clear" w:pos="454"/>
                <w:tab w:val="clear" w:pos="907"/>
                <w:tab w:val="clear" w:pos="1361"/>
                <w:tab w:val="clear" w:pos="4961"/>
                <w:tab w:val="left" w:pos="567"/>
                <w:tab w:val="left" w:pos="1134"/>
                <w:tab w:val="left" w:pos="1701"/>
              </w:tabs>
              <w:rPr>
                <w:rFonts w:ascii="Arial" w:hAnsi="Arial" w:cs="Arial"/>
                <w:b/>
                <w:bCs/>
              </w:rPr>
            </w:pPr>
            <w:r w:rsidRPr="00B6034B">
              <w:rPr>
                <w:rFonts w:ascii="Arial" w:hAnsi="Arial" w:cs="Arial"/>
                <w:b/>
                <w:bCs/>
              </w:rPr>
              <w:t>Height (m)</w:t>
            </w:r>
          </w:p>
        </w:tc>
        <w:tc>
          <w:tcPr>
            <w:tcW w:w="680" w:type="dxa"/>
            <w:shd w:val="clear" w:color="auto" w:fill="D9D9D9" w:themeFill="background1" w:themeFillShade="D9"/>
            <w:vAlign w:val="center"/>
          </w:tcPr>
          <w:p w14:paraId="3234FE88"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0.84</w:t>
            </w:r>
          </w:p>
        </w:tc>
        <w:tc>
          <w:tcPr>
            <w:tcW w:w="680" w:type="dxa"/>
            <w:shd w:val="clear" w:color="auto" w:fill="D9D9D9" w:themeFill="background1" w:themeFillShade="D9"/>
            <w:vAlign w:val="center"/>
          </w:tcPr>
          <w:p w14:paraId="361565E6"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01</w:t>
            </w:r>
          </w:p>
        </w:tc>
        <w:tc>
          <w:tcPr>
            <w:tcW w:w="680" w:type="dxa"/>
            <w:shd w:val="clear" w:color="auto" w:fill="D9D9D9" w:themeFill="background1" w:themeFillShade="D9"/>
            <w:vAlign w:val="center"/>
          </w:tcPr>
          <w:p w14:paraId="6DF2EEC3" w14:textId="144B487D"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w:t>
            </w:r>
            <w:r w:rsidR="008A3276">
              <w:rPr>
                <w:rFonts w:ascii="Arial" w:hAnsi="Arial" w:cs="Arial"/>
              </w:rPr>
              <w:t>1</w:t>
            </w:r>
          </w:p>
        </w:tc>
        <w:tc>
          <w:tcPr>
            <w:tcW w:w="680" w:type="dxa"/>
            <w:shd w:val="clear" w:color="auto" w:fill="D9D9D9" w:themeFill="background1" w:themeFillShade="D9"/>
            <w:vAlign w:val="center"/>
          </w:tcPr>
          <w:p w14:paraId="1BBE9040" w14:textId="5F28067C"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w:t>
            </w:r>
            <w:r w:rsidR="008A3276">
              <w:rPr>
                <w:rFonts w:ascii="Arial" w:hAnsi="Arial" w:cs="Arial"/>
              </w:rPr>
              <w:t>2</w:t>
            </w:r>
          </w:p>
        </w:tc>
        <w:tc>
          <w:tcPr>
            <w:tcW w:w="680" w:type="dxa"/>
            <w:shd w:val="clear" w:color="auto" w:fill="D9D9D9" w:themeFill="background1" w:themeFillShade="D9"/>
            <w:vAlign w:val="center"/>
          </w:tcPr>
          <w:p w14:paraId="78B09FD1"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w:t>
            </w:r>
          </w:p>
        </w:tc>
        <w:tc>
          <w:tcPr>
            <w:tcW w:w="680" w:type="dxa"/>
            <w:shd w:val="clear" w:color="auto" w:fill="D9D9D9" w:themeFill="background1" w:themeFillShade="D9"/>
            <w:vAlign w:val="center"/>
          </w:tcPr>
          <w:p w14:paraId="2AF01A73"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35</w:t>
            </w:r>
          </w:p>
        </w:tc>
        <w:tc>
          <w:tcPr>
            <w:tcW w:w="680" w:type="dxa"/>
            <w:shd w:val="clear" w:color="auto" w:fill="D9D9D9" w:themeFill="background1" w:themeFillShade="D9"/>
            <w:vAlign w:val="center"/>
          </w:tcPr>
          <w:p w14:paraId="58337BA0"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62</w:t>
            </w:r>
          </w:p>
        </w:tc>
        <w:tc>
          <w:tcPr>
            <w:tcW w:w="680" w:type="dxa"/>
            <w:shd w:val="clear" w:color="auto" w:fill="D9D9D9" w:themeFill="background1" w:themeFillShade="D9"/>
            <w:vAlign w:val="center"/>
          </w:tcPr>
          <w:p w14:paraId="4A1A9EC3"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2</w:t>
            </w:r>
          </w:p>
        </w:tc>
        <w:tc>
          <w:tcPr>
            <w:tcW w:w="680" w:type="dxa"/>
            <w:vAlign w:val="center"/>
          </w:tcPr>
          <w:p w14:paraId="7A497F6B" w14:textId="5D2D1D9C"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r w:rsidR="008A3276">
              <w:rPr>
                <w:rFonts w:ascii="Arial" w:hAnsi="Arial" w:cs="Arial"/>
              </w:rPr>
              <w:t>6</w:t>
            </w:r>
          </w:p>
        </w:tc>
        <w:tc>
          <w:tcPr>
            <w:tcW w:w="680" w:type="dxa"/>
            <w:vAlign w:val="center"/>
          </w:tcPr>
          <w:p w14:paraId="70AA313E" w14:textId="77777777"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4</w:t>
            </w:r>
          </w:p>
        </w:tc>
        <w:tc>
          <w:tcPr>
            <w:tcW w:w="680" w:type="dxa"/>
            <w:vAlign w:val="center"/>
          </w:tcPr>
          <w:p w14:paraId="4C2FFDA6" w14:textId="730A9B21"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w:t>
            </w:r>
            <w:r w:rsidR="008A3276">
              <w:rPr>
                <w:rFonts w:ascii="Arial" w:hAnsi="Arial" w:cs="Arial"/>
              </w:rPr>
              <w:t>8</w:t>
            </w:r>
          </w:p>
        </w:tc>
        <w:tc>
          <w:tcPr>
            <w:tcW w:w="680" w:type="dxa"/>
            <w:vAlign w:val="center"/>
          </w:tcPr>
          <w:p w14:paraId="6822B952" w14:textId="63F20D08" w:rsidR="007D2B3E" w:rsidRDefault="007D2B3E">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6</w:t>
            </w:r>
            <w:r w:rsidR="008A3276">
              <w:rPr>
                <w:rFonts w:ascii="Arial" w:hAnsi="Arial" w:cs="Arial"/>
              </w:rPr>
              <w:t>6</w:t>
            </w:r>
          </w:p>
        </w:tc>
      </w:tr>
    </w:tbl>
    <w:p w14:paraId="1E7E6590" w14:textId="77777777" w:rsidR="007D2B3E" w:rsidRPr="001F771E" w:rsidRDefault="007D2B3E" w:rsidP="007D2B3E">
      <w:pPr>
        <w:tabs>
          <w:tab w:val="clear" w:pos="454"/>
          <w:tab w:val="clear" w:pos="907"/>
          <w:tab w:val="clear" w:pos="1361"/>
          <w:tab w:val="clear" w:pos="4961"/>
          <w:tab w:val="left" w:pos="567"/>
        </w:tabs>
        <w:rPr>
          <w:rFonts w:ascii="Arial" w:hAnsi="Arial" w:cs="Arial"/>
        </w:rPr>
      </w:pPr>
    </w:p>
    <w:p w14:paraId="720B0F57" w14:textId="737B2176" w:rsidR="007D2B3E" w:rsidRPr="001F771E" w:rsidRDefault="00A11F8D" w:rsidP="007D2B3E">
      <w:pPr>
        <w:tabs>
          <w:tab w:val="clear" w:pos="454"/>
          <w:tab w:val="clear" w:pos="907"/>
          <w:tab w:val="clear" w:pos="1361"/>
          <w:tab w:val="clear" w:pos="4961"/>
          <w:tab w:val="left" w:pos="567"/>
        </w:tabs>
        <w:ind w:left="567"/>
        <w:rPr>
          <w:rFonts w:ascii="Arial" w:hAnsi="Arial" w:cs="Arial"/>
        </w:rPr>
      </w:pPr>
      <w:r>
        <w:rPr>
          <w:noProof/>
        </w:rPr>
        <w:drawing>
          <wp:anchor distT="0" distB="0" distL="114300" distR="114300" simplePos="0" relativeHeight="251658253" behindDoc="0" locked="0" layoutInCell="1" allowOverlap="1" wp14:anchorId="30212C57" wp14:editId="6A6530FA">
            <wp:simplePos x="0" y="0"/>
            <wp:positionH relativeFrom="column">
              <wp:posOffset>345882</wp:posOffset>
            </wp:positionH>
            <wp:positionV relativeFrom="paragraph">
              <wp:posOffset>454936</wp:posOffset>
            </wp:positionV>
            <wp:extent cx="5772150" cy="4975860"/>
            <wp:effectExtent l="0" t="0" r="0" b="0"/>
            <wp:wrapTopAndBottom/>
            <wp:docPr id="1360873535" name="Picture 1" descr="The points for the first eight children (shaded in the table above) are plotted on the 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873535" name="Picture 1" descr="The points for the first eight children (shaded in the table above) are plotted on the scatter diagram"/>
                    <pic:cNvPicPr/>
                  </pic:nvPicPr>
                  <pic:blipFill>
                    <a:blip r:embed="rId30"/>
                    <a:stretch>
                      <a:fillRect/>
                    </a:stretch>
                  </pic:blipFill>
                  <pic:spPr>
                    <a:xfrm>
                      <a:off x="0" y="0"/>
                      <a:ext cx="5772150" cy="4975860"/>
                    </a:xfrm>
                    <a:prstGeom prst="rect">
                      <a:avLst/>
                    </a:prstGeom>
                  </pic:spPr>
                </pic:pic>
              </a:graphicData>
            </a:graphic>
            <wp14:sizeRelH relativeFrom="margin">
              <wp14:pctWidth>0</wp14:pctWidth>
            </wp14:sizeRelH>
            <wp14:sizeRelV relativeFrom="margin">
              <wp14:pctHeight>0</wp14:pctHeight>
            </wp14:sizeRelV>
          </wp:anchor>
        </w:drawing>
      </w:r>
      <w:r w:rsidR="007D2B3E" w:rsidRPr="001F771E">
        <w:rPr>
          <w:rFonts w:ascii="Arial" w:hAnsi="Arial" w:cs="Arial"/>
        </w:rPr>
        <w:t>The points for the first eight children (shaded in the table above) are plotted on the scatter diagram.</w:t>
      </w:r>
    </w:p>
    <w:p w14:paraId="4D065592" w14:textId="77777777" w:rsidR="007D2B3E" w:rsidRDefault="007D2B3E" w:rsidP="007D2B3E">
      <w:pPr>
        <w:tabs>
          <w:tab w:val="clear" w:pos="454"/>
          <w:tab w:val="clear" w:pos="907"/>
          <w:tab w:val="clear" w:pos="1361"/>
          <w:tab w:val="clear" w:pos="4961"/>
          <w:tab w:val="left" w:pos="567"/>
          <w:tab w:val="left" w:pos="1134"/>
          <w:tab w:val="left" w:pos="1843"/>
          <w:tab w:val="right" w:pos="9809"/>
        </w:tabs>
        <w:rPr>
          <w:rFonts w:ascii="Arial" w:hAnsi="Arial" w:cs="Arial"/>
          <w:u w:val="dotted"/>
        </w:rPr>
      </w:pPr>
    </w:p>
    <w:p w14:paraId="070D9B0F"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300239D6"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rPr>
        <w:tab/>
      </w:r>
      <w:r w:rsidRPr="00DC5008">
        <w:rPr>
          <w:rFonts w:ascii="Arial" w:hAnsi="Arial" w:cs="Arial"/>
          <w:b/>
          <w:bCs/>
        </w:rPr>
        <w:t>(a)</w:t>
      </w:r>
      <w:r w:rsidRPr="00DC5008">
        <w:rPr>
          <w:rFonts w:ascii="Arial" w:hAnsi="Arial" w:cs="Arial"/>
        </w:rPr>
        <w:tab/>
        <w:t>Plot the points for the remaining four children.</w:t>
      </w:r>
      <w:r w:rsidRPr="00DC5008">
        <w:rPr>
          <w:rFonts w:ascii="Arial" w:hAnsi="Arial" w:cs="Arial"/>
        </w:rPr>
        <w:tab/>
      </w:r>
      <w:r w:rsidRPr="00DC5008">
        <w:rPr>
          <w:rFonts w:ascii="Arial" w:hAnsi="Arial" w:cs="Arial"/>
          <w:b/>
          <w:bCs/>
        </w:rPr>
        <w:t>[2]</w:t>
      </w:r>
    </w:p>
    <w:p w14:paraId="607180BC"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7D649CC3"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b/>
          <w:bCs/>
        </w:rPr>
        <w:t>(b)</w:t>
      </w:r>
      <w:r w:rsidRPr="00DC5008">
        <w:rPr>
          <w:rFonts w:ascii="Arial" w:hAnsi="Arial" w:cs="Arial"/>
        </w:rPr>
        <w:tab/>
        <w:t>Describe the type of correlation shown in the completed scatter diagram.</w:t>
      </w:r>
    </w:p>
    <w:p w14:paraId="17DED755"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5AF7A055"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sidRPr="007363BE">
        <w:rPr>
          <w:rFonts w:ascii="Arial" w:hAnsi="Arial" w:cs="Arial"/>
          <w:u w:val="dotted"/>
        </w:rPr>
        <w:tab/>
      </w:r>
      <w:r w:rsidRPr="00DC5008">
        <w:rPr>
          <w:rFonts w:ascii="Arial" w:hAnsi="Arial" w:cs="Arial"/>
          <w:u w:val="dotted"/>
        </w:rPr>
        <w:tab/>
      </w:r>
      <w:r>
        <w:rPr>
          <w:rFonts w:ascii="Arial" w:hAnsi="Arial" w:cs="Arial"/>
        </w:rPr>
        <w:t xml:space="preserve"> </w:t>
      </w:r>
      <w:r w:rsidRPr="00DC5008">
        <w:rPr>
          <w:rFonts w:ascii="Arial" w:hAnsi="Arial" w:cs="Arial"/>
          <w:b/>
          <w:bCs/>
        </w:rPr>
        <w:t>[1]</w:t>
      </w:r>
    </w:p>
    <w:p w14:paraId="68CECF84"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60FBF7B5" w14:textId="1925696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b/>
          <w:bCs/>
        </w:rPr>
        <w:t>(c)</w:t>
      </w:r>
      <w:r w:rsidRPr="00DC5008">
        <w:rPr>
          <w:rFonts w:ascii="Arial" w:hAnsi="Arial" w:cs="Arial"/>
        </w:rPr>
        <w:tab/>
        <w:t xml:space="preserve">One of these children is </w:t>
      </w:r>
      <w:r w:rsidR="00C42B23">
        <w:rPr>
          <w:rFonts w:ascii="Arial" w:hAnsi="Arial" w:cs="Arial"/>
        </w:rPr>
        <w:t>shorter</w:t>
      </w:r>
      <w:r w:rsidRPr="00DC5008">
        <w:rPr>
          <w:rFonts w:ascii="Arial" w:hAnsi="Arial" w:cs="Arial"/>
        </w:rPr>
        <w:t xml:space="preserve"> than expected for their age.</w:t>
      </w:r>
    </w:p>
    <w:p w14:paraId="3D5AC527"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5E4A404F" w14:textId="77777777" w:rsidR="007D2B3E" w:rsidRPr="00DC5008"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rPr>
        <w:tab/>
        <w:t>On the scatter diagram, circle the point representing this child.</w:t>
      </w:r>
      <w:r w:rsidRPr="00DC5008">
        <w:rPr>
          <w:rFonts w:ascii="Arial" w:hAnsi="Arial" w:cs="Arial"/>
        </w:rPr>
        <w:tab/>
      </w:r>
      <w:r w:rsidRPr="00DC5008">
        <w:rPr>
          <w:rFonts w:ascii="Arial" w:hAnsi="Arial" w:cs="Arial"/>
          <w:b/>
          <w:bCs/>
        </w:rPr>
        <w:t>[1]</w:t>
      </w:r>
    </w:p>
    <w:p w14:paraId="70F40BF8" w14:textId="77777777" w:rsidR="00B1799A" w:rsidRDefault="00B1799A">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7D3CC1C5" w14:textId="77777777" w:rsidR="00C32A19" w:rsidRDefault="00C32A19"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58F5AC0F" w14:textId="389668BC"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rPr>
        <w:tab/>
      </w:r>
      <w:r w:rsidRPr="005C4C42">
        <w:rPr>
          <w:rFonts w:ascii="Arial" w:hAnsi="Arial" w:cs="Arial"/>
          <w:b/>
          <w:bCs/>
        </w:rPr>
        <w:t>(d)</w:t>
      </w:r>
      <w:r w:rsidRPr="005C4C42">
        <w:rPr>
          <w:rFonts w:ascii="Arial" w:hAnsi="Arial" w:cs="Arial"/>
          <w:b/>
          <w:bCs/>
        </w:rPr>
        <w:tab/>
        <w:t>(i)</w:t>
      </w:r>
      <w:r w:rsidRPr="005C4C42">
        <w:rPr>
          <w:rFonts w:ascii="Arial" w:hAnsi="Arial" w:cs="Arial"/>
        </w:rPr>
        <w:tab/>
      </w:r>
      <w:r w:rsidR="00612E94">
        <w:rPr>
          <w:rFonts w:ascii="Arial" w:hAnsi="Arial" w:cs="Arial"/>
        </w:rPr>
        <w:t>Gabi</w:t>
      </w:r>
      <w:r w:rsidRPr="005C4C42">
        <w:rPr>
          <w:rFonts w:ascii="Arial" w:hAnsi="Arial" w:cs="Arial"/>
        </w:rPr>
        <w:t xml:space="preserve"> is 8 years old.</w:t>
      </w:r>
    </w:p>
    <w:p w14:paraId="63D6A219" w14:textId="5F59D084"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sidRPr="005C4C42">
        <w:rPr>
          <w:rFonts w:ascii="Arial" w:hAnsi="Arial" w:cs="Arial"/>
        </w:rPr>
        <w:tab/>
      </w:r>
      <w:r w:rsidRPr="005C4C42">
        <w:rPr>
          <w:rFonts w:ascii="Arial" w:hAnsi="Arial" w:cs="Arial"/>
        </w:rPr>
        <w:tab/>
      </w:r>
      <w:r w:rsidRPr="005C4C42">
        <w:rPr>
          <w:rFonts w:ascii="Arial" w:hAnsi="Arial" w:cs="Arial"/>
        </w:rPr>
        <w:tab/>
        <w:t xml:space="preserve">By drawing a line of best fit, estimate </w:t>
      </w:r>
      <w:r w:rsidR="00407DBB">
        <w:rPr>
          <w:rFonts w:ascii="Arial" w:hAnsi="Arial" w:cs="Arial"/>
        </w:rPr>
        <w:t>Gabi</w:t>
      </w:r>
      <w:r w:rsidRPr="005C4C42">
        <w:rPr>
          <w:rFonts w:ascii="Arial" w:hAnsi="Arial" w:cs="Arial"/>
        </w:rPr>
        <w:t>’s height.</w:t>
      </w:r>
    </w:p>
    <w:p w14:paraId="3C159371"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22C62148" w14:textId="77777777" w:rsidR="007D2B3E"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25F788B8" w14:textId="77777777" w:rsidR="007D2B3E" w:rsidRPr="00E238A1" w:rsidRDefault="007D2B3E" w:rsidP="007D2B3E">
      <w:pPr>
        <w:tabs>
          <w:tab w:val="clear" w:pos="454"/>
          <w:tab w:val="clear" w:pos="907"/>
          <w:tab w:val="clear" w:pos="1361"/>
          <w:tab w:val="clear" w:pos="4961"/>
          <w:tab w:val="left" w:pos="567"/>
          <w:tab w:val="left" w:pos="1134"/>
          <w:tab w:val="left" w:pos="1701"/>
        </w:tabs>
        <w:jc w:val="both"/>
        <w:rPr>
          <w:rFonts w:ascii="Arial" w:hAnsi="Arial" w:cs="Arial"/>
        </w:rPr>
      </w:pPr>
    </w:p>
    <w:p w14:paraId="2444D236" w14:textId="23A87F17" w:rsidR="007D2B3E" w:rsidRDefault="007D2B3E" w:rsidP="007D2B3E">
      <w:pPr>
        <w:tabs>
          <w:tab w:val="clear" w:pos="454"/>
          <w:tab w:val="clear" w:pos="907"/>
          <w:tab w:val="clear" w:pos="1361"/>
          <w:tab w:val="clear" w:pos="4961"/>
          <w:tab w:val="left" w:pos="567"/>
          <w:tab w:val="right" w:pos="4253"/>
        </w:tabs>
        <w:jc w:val="right"/>
        <w:rPr>
          <w:rFonts w:ascii="Arial" w:hAnsi="Arial" w:cs="Arial"/>
          <w:b/>
        </w:rPr>
      </w:pPr>
      <w:r>
        <w:rPr>
          <w:rFonts w:ascii="Arial" w:hAnsi="Arial" w:cs="Arial"/>
          <w:b/>
          <w:bCs/>
        </w:rPr>
        <w:t>(d)(i)</w:t>
      </w:r>
      <w:r>
        <w:rPr>
          <w:rFonts w:ascii="Arial" w:hAnsi="Arial" w:cs="Arial"/>
        </w:rPr>
        <w:tab/>
        <w:t xml:space="preserve"> </w:t>
      </w:r>
      <w:r w:rsidRPr="00E238A1">
        <w:rPr>
          <w:rFonts w:ascii="Arial" w:hAnsi="Arial" w:cs="Arial"/>
          <w:u w:val="dotted"/>
        </w:rPr>
        <w:tab/>
      </w:r>
      <w:r w:rsidRPr="00665B0C">
        <w:rPr>
          <w:rFonts w:ascii="Arial" w:hAnsi="Arial" w:cs="Arial"/>
          <w:sz w:val="12"/>
          <w:szCs w:val="12"/>
        </w:rPr>
        <w:t xml:space="preserve"> </w:t>
      </w:r>
      <w:r w:rsidRPr="004C44F3">
        <w:rPr>
          <w:rFonts w:ascii="Arial" w:hAnsi="Arial" w:cs="Arial"/>
        </w:rPr>
        <w:t>m</w:t>
      </w:r>
      <w:r w:rsidRPr="0033368C">
        <w:rPr>
          <w:rFonts w:ascii="Arial" w:hAnsi="Arial" w:cs="Arial"/>
          <w:b/>
        </w:rPr>
        <w:t xml:space="preserve"> </w:t>
      </w:r>
      <w:r w:rsidRPr="00E238A1">
        <w:rPr>
          <w:rFonts w:ascii="Arial" w:hAnsi="Arial" w:cs="Arial"/>
          <w:b/>
        </w:rPr>
        <w:t>[</w:t>
      </w:r>
      <w:r w:rsidR="00235062">
        <w:rPr>
          <w:rFonts w:ascii="Arial" w:hAnsi="Arial" w:cs="Arial"/>
          <w:b/>
        </w:rPr>
        <w:t>2</w:t>
      </w:r>
      <w:r w:rsidRPr="00E238A1">
        <w:rPr>
          <w:rFonts w:ascii="Arial" w:hAnsi="Arial" w:cs="Arial"/>
          <w:b/>
        </w:rPr>
        <w:t>]</w:t>
      </w:r>
    </w:p>
    <w:p w14:paraId="7F413383" w14:textId="77777777" w:rsidR="007D2B3E" w:rsidRPr="009C1740" w:rsidRDefault="007D2B3E" w:rsidP="007D2B3E">
      <w:pPr>
        <w:tabs>
          <w:tab w:val="clear" w:pos="454"/>
          <w:tab w:val="clear" w:pos="907"/>
          <w:tab w:val="clear" w:pos="1361"/>
          <w:tab w:val="clear" w:pos="4961"/>
          <w:tab w:val="left" w:pos="567"/>
          <w:tab w:val="left" w:pos="1134"/>
          <w:tab w:val="left" w:pos="1701"/>
        </w:tabs>
        <w:rPr>
          <w:rFonts w:ascii="Arial" w:hAnsi="Arial" w:cs="Arial"/>
        </w:rPr>
      </w:pPr>
    </w:p>
    <w:p w14:paraId="036216E3"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r w:rsidRPr="005C4C42">
        <w:rPr>
          <w:rFonts w:ascii="Arial" w:hAnsi="Arial" w:cs="Arial"/>
        </w:rPr>
        <w:tab/>
      </w:r>
      <w:r w:rsidRPr="005C4C42">
        <w:rPr>
          <w:rFonts w:ascii="Arial" w:hAnsi="Arial" w:cs="Arial"/>
        </w:rPr>
        <w:tab/>
      </w:r>
      <w:r w:rsidRPr="005C4C42">
        <w:rPr>
          <w:rFonts w:ascii="Arial" w:hAnsi="Arial" w:cs="Arial"/>
          <w:b/>
          <w:bCs/>
        </w:rPr>
        <w:t>(ii)</w:t>
      </w:r>
      <w:r w:rsidRPr="005C4C42">
        <w:rPr>
          <w:rFonts w:ascii="Arial" w:hAnsi="Arial" w:cs="Arial"/>
        </w:rPr>
        <w:tab/>
        <w:t xml:space="preserve">Describe an assumption you have made in giving your answer to part </w:t>
      </w:r>
      <w:r w:rsidRPr="005C4C42">
        <w:rPr>
          <w:rFonts w:ascii="Arial" w:hAnsi="Arial" w:cs="Arial"/>
          <w:b/>
          <w:bCs/>
        </w:rPr>
        <w:t>(d)(i)</w:t>
      </w:r>
      <w:r w:rsidRPr="005C4C42">
        <w:rPr>
          <w:rFonts w:ascii="Arial" w:hAnsi="Arial" w:cs="Arial"/>
        </w:rPr>
        <w:t>.</w:t>
      </w:r>
    </w:p>
    <w:p w14:paraId="6514C453" w14:textId="77777777" w:rsidR="007D2B3E"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68BC9764" w14:textId="77777777" w:rsidR="007D2B3E" w:rsidRPr="00A62A04"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u w:val="dotted"/>
        </w:rPr>
      </w:pPr>
      <w:r>
        <w:rPr>
          <w:rFonts w:ascii="Arial" w:hAnsi="Arial" w:cs="Arial"/>
        </w:rPr>
        <w:tab/>
      </w:r>
      <w:r>
        <w:rPr>
          <w:rFonts w:ascii="Arial" w:hAnsi="Arial" w:cs="Arial"/>
        </w:rPr>
        <w:tab/>
      </w:r>
      <w:r>
        <w:rPr>
          <w:rFonts w:ascii="Arial" w:hAnsi="Arial" w:cs="Arial"/>
        </w:rPr>
        <w:tab/>
      </w:r>
      <w:r w:rsidRPr="00A62A04">
        <w:rPr>
          <w:rFonts w:ascii="Arial" w:hAnsi="Arial" w:cs="Arial"/>
          <w:u w:val="dotted"/>
        </w:rPr>
        <w:tab/>
      </w:r>
    </w:p>
    <w:p w14:paraId="2608BF1B" w14:textId="77777777" w:rsidR="007D2B3E"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3898383D"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Pr>
          <w:rFonts w:ascii="Arial" w:hAnsi="Arial" w:cs="Arial"/>
        </w:rPr>
        <w:tab/>
      </w:r>
      <w:r w:rsidRPr="00A62A04">
        <w:rPr>
          <w:rFonts w:ascii="Arial" w:hAnsi="Arial" w:cs="Arial"/>
          <w:u w:val="dotted"/>
        </w:rPr>
        <w:tab/>
      </w:r>
      <w:r w:rsidRPr="00A62A04">
        <w:rPr>
          <w:rFonts w:ascii="Arial" w:hAnsi="Arial" w:cs="Arial"/>
          <w:b/>
          <w:bCs/>
        </w:rPr>
        <w:t xml:space="preserve"> [1]</w:t>
      </w:r>
    </w:p>
    <w:p w14:paraId="42B2564D"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4EA58F27"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4071BA70" w14:textId="2B647A62" w:rsidR="007D2B3E" w:rsidRPr="005C4C42" w:rsidRDefault="007D2B3E" w:rsidP="007D2B3E">
      <w:pPr>
        <w:tabs>
          <w:tab w:val="clear" w:pos="454"/>
          <w:tab w:val="clear" w:pos="907"/>
          <w:tab w:val="clear" w:pos="1361"/>
          <w:tab w:val="clear" w:pos="4961"/>
          <w:tab w:val="left" w:pos="567"/>
          <w:tab w:val="left" w:pos="1134"/>
          <w:tab w:val="left" w:pos="1701"/>
          <w:tab w:val="right" w:pos="9809"/>
        </w:tabs>
        <w:ind w:left="1134" w:hanging="1134"/>
        <w:rPr>
          <w:rFonts w:ascii="Arial" w:hAnsi="Arial" w:cs="Arial"/>
        </w:rPr>
      </w:pPr>
      <w:r w:rsidRPr="005C4C42">
        <w:rPr>
          <w:rFonts w:ascii="Arial" w:hAnsi="Arial" w:cs="Arial"/>
        </w:rPr>
        <w:tab/>
      </w:r>
      <w:r w:rsidRPr="005C4C42">
        <w:rPr>
          <w:rFonts w:ascii="Arial" w:hAnsi="Arial" w:cs="Arial"/>
          <w:b/>
          <w:bCs/>
        </w:rPr>
        <w:t>(e)</w:t>
      </w:r>
      <w:r w:rsidRPr="005C4C42">
        <w:rPr>
          <w:rFonts w:ascii="Arial" w:hAnsi="Arial" w:cs="Arial"/>
        </w:rPr>
        <w:tab/>
        <w:t>Explain why using this data to estimate the height of a child that is 1</w:t>
      </w:r>
      <w:r w:rsidR="00407DBB">
        <w:rPr>
          <w:rFonts w:ascii="Arial" w:hAnsi="Arial" w:cs="Arial"/>
        </w:rPr>
        <w:t>6</w:t>
      </w:r>
      <w:r w:rsidRPr="005C4C42">
        <w:rPr>
          <w:rFonts w:ascii="Arial" w:hAnsi="Arial" w:cs="Arial"/>
        </w:rPr>
        <w:t xml:space="preserve"> years old may be unreliable.</w:t>
      </w:r>
    </w:p>
    <w:p w14:paraId="660A2A69" w14:textId="77777777" w:rsidR="007D2B3E"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2F09E22D" w14:textId="77777777" w:rsidR="007D2B3E" w:rsidRPr="002D1A30"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u w:val="dotted"/>
        </w:rPr>
      </w:pPr>
      <w:r>
        <w:rPr>
          <w:rFonts w:ascii="Arial" w:hAnsi="Arial" w:cs="Arial"/>
        </w:rPr>
        <w:tab/>
      </w:r>
      <w:r>
        <w:rPr>
          <w:rFonts w:ascii="Arial" w:hAnsi="Arial" w:cs="Arial"/>
        </w:rPr>
        <w:tab/>
      </w:r>
      <w:r w:rsidRPr="002D1A30">
        <w:rPr>
          <w:rFonts w:ascii="Arial" w:hAnsi="Arial" w:cs="Arial"/>
          <w:u w:val="dotted"/>
        </w:rPr>
        <w:tab/>
      </w:r>
      <w:r w:rsidRPr="002D1A30">
        <w:rPr>
          <w:rFonts w:ascii="Arial" w:hAnsi="Arial" w:cs="Arial"/>
          <w:u w:val="dotted"/>
        </w:rPr>
        <w:tab/>
      </w:r>
    </w:p>
    <w:p w14:paraId="29369EA2" w14:textId="77777777" w:rsidR="007D2B3E"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2F706EDD"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sidRPr="002D1A30">
        <w:rPr>
          <w:rFonts w:ascii="Arial" w:hAnsi="Arial" w:cs="Arial"/>
          <w:u w:val="dotted"/>
        </w:rPr>
        <w:tab/>
      </w:r>
      <w:r w:rsidRPr="00A62A04">
        <w:rPr>
          <w:rFonts w:ascii="Arial" w:hAnsi="Arial" w:cs="Arial"/>
          <w:u w:val="dotted"/>
        </w:rPr>
        <w:tab/>
      </w:r>
      <w:r w:rsidRPr="00A62A04">
        <w:rPr>
          <w:rFonts w:ascii="Arial" w:hAnsi="Arial" w:cs="Arial"/>
          <w:b/>
          <w:bCs/>
        </w:rPr>
        <w:t xml:space="preserve"> [1]</w:t>
      </w:r>
    </w:p>
    <w:p w14:paraId="0759EF1A" w14:textId="77777777" w:rsidR="007D2B3E" w:rsidRPr="005C4C42" w:rsidRDefault="007D2B3E" w:rsidP="007D2B3E">
      <w:pPr>
        <w:tabs>
          <w:tab w:val="clear" w:pos="454"/>
          <w:tab w:val="clear" w:pos="907"/>
          <w:tab w:val="clear" w:pos="1361"/>
          <w:tab w:val="clear" w:pos="4961"/>
          <w:tab w:val="left" w:pos="567"/>
          <w:tab w:val="left" w:pos="1134"/>
          <w:tab w:val="left" w:pos="1701"/>
          <w:tab w:val="right" w:pos="9809"/>
        </w:tabs>
        <w:rPr>
          <w:rFonts w:ascii="Arial" w:hAnsi="Arial" w:cs="Arial"/>
        </w:rPr>
      </w:pPr>
    </w:p>
    <w:p w14:paraId="7F435A9C" w14:textId="77777777" w:rsidR="00B1799A" w:rsidRDefault="00B1799A">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501C1805" w14:textId="7D1D3EFF" w:rsidR="007A6BD2" w:rsidRPr="007A6BD2" w:rsidRDefault="007A6BD2" w:rsidP="007A6BD2">
      <w:pPr>
        <w:pStyle w:val="Normal8pt"/>
        <w:spacing w:after="0"/>
      </w:pPr>
      <w:r w:rsidRPr="007A6BD2">
        <w:rPr>
          <w:b/>
          <w:bCs/>
        </w:rPr>
        <w:lastRenderedPageBreak/>
        <w:t>6</w:t>
      </w:r>
      <w:r w:rsidRPr="007A6BD2">
        <w:tab/>
      </w:r>
      <w:r w:rsidR="00AA430A">
        <w:t>Kai</w:t>
      </w:r>
      <w:r w:rsidR="00AA430A" w:rsidRPr="007A6BD2">
        <w:t xml:space="preserve"> </w:t>
      </w:r>
      <w:r w:rsidRPr="007A6BD2">
        <w:t xml:space="preserve">has a full bottle of </w:t>
      </w:r>
      <w:bookmarkStart w:id="2" w:name="_Hlk149835711"/>
      <w:r w:rsidR="00090FA5">
        <w:t>vitamins</w:t>
      </w:r>
      <w:bookmarkEnd w:id="2"/>
      <w:r w:rsidRPr="007A6BD2">
        <w:t>.</w:t>
      </w:r>
    </w:p>
    <w:p w14:paraId="60D2497D" w14:textId="38ED9B23" w:rsidR="007A6BD2" w:rsidRPr="007A6BD2" w:rsidRDefault="007A6BD2" w:rsidP="007A6BD2">
      <w:pPr>
        <w:pStyle w:val="Normal8pt"/>
        <w:spacing w:after="0"/>
      </w:pPr>
      <w:r w:rsidRPr="007A6BD2">
        <w:tab/>
        <w:t>The bottle holds 2</w:t>
      </w:r>
      <w:r w:rsidR="00090FA5">
        <w:t>5</w:t>
      </w:r>
      <w:r w:rsidRPr="007A6BD2">
        <w:t xml:space="preserve"> doses of </w:t>
      </w:r>
      <w:r w:rsidR="00090FA5">
        <w:t>vitamins</w:t>
      </w:r>
      <w:r w:rsidRPr="007A6BD2">
        <w:t>.</w:t>
      </w:r>
    </w:p>
    <w:p w14:paraId="7E5A2543" w14:textId="77777777" w:rsidR="007A6BD2" w:rsidRPr="007A6BD2" w:rsidRDefault="007A6BD2" w:rsidP="007A6BD2">
      <w:pPr>
        <w:pStyle w:val="Normal8pt"/>
        <w:spacing w:after="0"/>
      </w:pPr>
    </w:p>
    <w:p w14:paraId="635467E9" w14:textId="601228FC" w:rsidR="007A6BD2" w:rsidRPr="007A6BD2" w:rsidRDefault="007A6BD2" w:rsidP="007A6BD2">
      <w:pPr>
        <w:pStyle w:val="Normal8pt"/>
        <w:spacing w:after="0"/>
      </w:pPr>
      <w:r w:rsidRPr="007A6BD2">
        <w:tab/>
        <w:t xml:space="preserve">Each day </w:t>
      </w:r>
      <w:r w:rsidR="00AA430A">
        <w:t>Kai</w:t>
      </w:r>
      <w:r w:rsidR="00AA430A" w:rsidRPr="007A6BD2" w:rsidDel="00AA430A">
        <w:t xml:space="preserve"> </w:t>
      </w:r>
      <w:r w:rsidRPr="007A6BD2">
        <w:t xml:space="preserve">takes one dose of </w:t>
      </w:r>
      <w:r w:rsidR="00090FA5">
        <w:t>vitamins</w:t>
      </w:r>
      <w:r w:rsidRPr="007A6BD2">
        <w:t xml:space="preserve"> out of the bottle.</w:t>
      </w:r>
    </w:p>
    <w:p w14:paraId="38233721" w14:textId="5C190ED5" w:rsidR="007A6BD2" w:rsidRPr="007A6BD2" w:rsidRDefault="007A6BD2" w:rsidP="007A6BD2">
      <w:pPr>
        <w:pStyle w:val="Normal8pt"/>
        <w:spacing w:after="0"/>
      </w:pPr>
      <w:r w:rsidRPr="007A6BD2">
        <w:tab/>
        <w:t xml:space="preserve">After </w:t>
      </w:r>
      <w:r w:rsidR="00090FA5">
        <w:t>15</w:t>
      </w:r>
      <w:r w:rsidRPr="007A6BD2">
        <w:t xml:space="preserve"> days, there are 1</w:t>
      </w:r>
      <w:r w:rsidR="00090FA5">
        <w:t>5</w:t>
      </w:r>
      <w:r w:rsidRPr="007A6BD2">
        <w:t xml:space="preserve">0 millilitres of </w:t>
      </w:r>
      <w:r w:rsidR="00090FA5">
        <w:t>vitamins</w:t>
      </w:r>
      <w:r w:rsidRPr="007A6BD2">
        <w:t xml:space="preserve"> left in the bottle.</w:t>
      </w:r>
    </w:p>
    <w:p w14:paraId="3A06AC87" w14:textId="77777777" w:rsidR="007A6BD2" w:rsidRPr="007A6BD2" w:rsidRDefault="007A6BD2" w:rsidP="007A6BD2">
      <w:pPr>
        <w:pStyle w:val="Normal8pt"/>
        <w:spacing w:after="0"/>
      </w:pPr>
    </w:p>
    <w:p w14:paraId="2D159215" w14:textId="485AE209" w:rsidR="007A6BD2" w:rsidRPr="007A6BD2" w:rsidRDefault="007A6BD2" w:rsidP="007A6BD2">
      <w:pPr>
        <w:pStyle w:val="Normal8pt"/>
        <w:spacing w:after="0"/>
      </w:pPr>
      <w:r w:rsidRPr="007A6BD2">
        <w:tab/>
        <w:t xml:space="preserve">Work out how many millilitres of </w:t>
      </w:r>
      <w:r w:rsidR="00090FA5">
        <w:t>vitamins</w:t>
      </w:r>
      <w:r w:rsidRPr="007A6BD2">
        <w:t xml:space="preserve"> the bottle holds when full.</w:t>
      </w:r>
    </w:p>
    <w:p w14:paraId="2F91FDB5" w14:textId="77777777" w:rsidR="007A6BD2" w:rsidRPr="007A6BD2" w:rsidRDefault="007A6BD2" w:rsidP="007A6BD2">
      <w:pPr>
        <w:pStyle w:val="Normal8pt"/>
        <w:spacing w:after="0"/>
      </w:pPr>
    </w:p>
    <w:p w14:paraId="0EBEC693" w14:textId="77777777" w:rsidR="007A6BD2" w:rsidRPr="007A6BD2" w:rsidRDefault="007A6BD2" w:rsidP="007A6BD2">
      <w:pPr>
        <w:pStyle w:val="Normal8pt"/>
        <w:spacing w:after="0"/>
      </w:pPr>
    </w:p>
    <w:p w14:paraId="47D4A342" w14:textId="77777777" w:rsidR="007A6BD2" w:rsidRPr="007A6BD2" w:rsidRDefault="007A6BD2" w:rsidP="007A6BD2">
      <w:pPr>
        <w:pStyle w:val="Normal8pt"/>
        <w:spacing w:after="0"/>
      </w:pPr>
    </w:p>
    <w:p w14:paraId="4387FB1C" w14:textId="77777777" w:rsidR="007A6BD2" w:rsidRPr="007A6BD2" w:rsidRDefault="007A6BD2" w:rsidP="007A6BD2">
      <w:pPr>
        <w:pStyle w:val="Normal8pt"/>
        <w:spacing w:after="0"/>
      </w:pPr>
    </w:p>
    <w:p w14:paraId="52B93CBC" w14:textId="77777777" w:rsidR="007A6BD2" w:rsidRPr="007A6BD2" w:rsidRDefault="007A6BD2" w:rsidP="007A6BD2">
      <w:pPr>
        <w:pStyle w:val="Normal8pt"/>
        <w:spacing w:after="0"/>
      </w:pPr>
    </w:p>
    <w:p w14:paraId="275BD0CA" w14:textId="77777777" w:rsidR="007A6BD2" w:rsidRPr="007A6BD2" w:rsidRDefault="007A6BD2" w:rsidP="007A6BD2">
      <w:pPr>
        <w:pStyle w:val="Normal8pt"/>
        <w:spacing w:after="0"/>
      </w:pPr>
    </w:p>
    <w:p w14:paraId="08659CB8" w14:textId="77777777" w:rsidR="007A6BD2" w:rsidRPr="007A6BD2" w:rsidRDefault="007A6BD2" w:rsidP="007A6BD2">
      <w:pPr>
        <w:pStyle w:val="Normal8pt"/>
        <w:spacing w:after="0"/>
      </w:pPr>
    </w:p>
    <w:p w14:paraId="3D39EF53" w14:textId="77777777" w:rsidR="007A6BD2" w:rsidRPr="007A6BD2" w:rsidRDefault="007A6BD2" w:rsidP="007A6BD2">
      <w:pPr>
        <w:pStyle w:val="Normal8pt"/>
        <w:spacing w:after="0"/>
      </w:pPr>
    </w:p>
    <w:p w14:paraId="729F0AA2" w14:textId="77777777" w:rsidR="007A6BD2" w:rsidRPr="007A6BD2" w:rsidRDefault="007A6BD2" w:rsidP="007A6BD2">
      <w:pPr>
        <w:pStyle w:val="Normal8pt"/>
        <w:spacing w:after="0"/>
      </w:pPr>
    </w:p>
    <w:p w14:paraId="5A67CDA1" w14:textId="77777777" w:rsidR="007A6BD2" w:rsidRPr="007A6BD2" w:rsidRDefault="007A6BD2" w:rsidP="007A6BD2">
      <w:pPr>
        <w:pStyle w:val="Normal8pt"/>
        <w:spacing w:after="0"/>
      </w:pPr>
    </w:p>
    <w:p w14:paraId="5B487F2A" w14:textId="77777777" w:rsidR="007A6BD2" w:rsidRPr="007A6BD2" w:rsidRDefault="007A6BD2" w:rsidP="007A6BD2">
      <w:pPr>
        <w:pStyle w:val="Normal8pt"/>
        <w:spacing w:after="0"/>
      </w:pPr>
    </w:p>
    <w:p w14:paraId="07435AC2" w14:textId="77777777" w:rsidR="007A6BD2" w:rsidRPr="007A6BD2" w:rsidRDefault="007A6BD2" w:rsidP="007A6BD2">
      <w:pPr>
        <w:pStyle w:val="Normal8pt"/>
        <w:spacing w:after="0"/>
      </w:pPr>
    </w:p>
    <w:p w14:paraId="3DFD788D" w14:textId="77777777" w:rsidR="007A6BD2" w:rsidRPr="007A6BD2" w:rsidRDefault="007A6BD2" w:rsidP="007A6BD2">
      <w:pPr>
        <w:pStyle w:val="Normal8pt"/>
        <w:spacing w:after="0"/>
      </w:pPr>
    </w:p>
    <w:p w14:paraId="40069C47" w14:textId="77777777" w:rsidR="007A6BD2" w:rsidRPr="007A6BD2" w:rsidRDefault="007A6BD2" w:rsidP="007A6BD2">
      <w:pPr>
        <w:pStyle w:val="Normal8pt"/>
        <w:spacing w:after="0"/>
      </w:pPr>
    </w:p>
    <w:p w14:paraId="58A62E93" w14:textId="77777777" w:rsidR="007A6BD2" w:rsidRPr="007A6BD2" w:rsidRDefault="007A6BD2" w:rsidP="007A6BD2">
      <w:pPr>
        <w:pStyle w:val="Normal8pt"/>
        <w:spacing w:after="0"/>
      </w:pPr>
    </w:p>
    <w:p w14:paraId="7A55B4FC" w14:textId="77777777" w:rsidR="007A6BD2" w:rsidRPr="007A6BD2" w:rsidRDefault="007A6BD2" w:rsidP="007A6BD2">
      <w:pPr>
        <w:pStyle w:val="Normal8pt"/>
        <w:spacing w:after="0"/>
      </w:pPr>
    </w:p>
    <w:p w14:paraId="450D23DA" w14:textId="77777777" w:rsidR="007A6BD2" w:rsidRPr="007A6BD2" w:rsidRDefault="007A6BD2" w:rsidP="007A6BD2">
      <w:pPr>
        <w:pStyle w:val="Normal8pt"/>
        <w:spacing w:after="0"/>
      </w:pPr>
    </w:p>
    <w:p w14:paraId="24254939" w14:textId="77777777" w:rsidR="007A6BD2" w:rsidRPr="007A6BD2" w:rsidRDefault="007A6BD2" w:rsidP="007A6BD2">
      <w:pPr>
        <w:pStyle w:val="Normal8pt"/>
        <w:spacing w:after="0"/>
      </w:pPr>
    </w:p>
    <w:p w14:paraId="4576E02E" w14:textId="77777777" w:rsidR="007A6BD2" w:rsidRPr="007A6BD2" w:rsidRDefault="007A6BD2" w:rsidP="007A6BD2">
      <w:pPr>
        <w:pStyle w:val="Normal8pt"/>
        <w:spacing w:after="0"/>
      </w:pPr>
    </w:p>
    <w:p w14:paraId="7C8321B2" w14:textId="77777777" w:rsidR="007A6BD2" w:rsidRPr="007A6BD2" w:rsidRDefault="007A6BD2" w:rsidP="007A6BD2">
      <w:pPr>
        <w:pStyle w:val="Normal8pt"/>
        <w:spacing w:after="0"/>
      </w:pPr>
    </w:p>
    <w:p w14:paraId="4DB09376" w14:textId="77777777" w:rsidR="007A6BD2" w:rsidRPr="007A6BD2" w:rsidRDefault="007A6BD2" w:rsidP="007A6BD2">
      <w:pPr>
        <w:pStyle w:val="Normal8pt"/>
        <w:spacing w:after="0"/>
      </w:pPr>
    </w:p>
    <w:p w14:paraId="0A1601FE" w14:textId="77777777" w:rsidR="007A6BD2" w:rsidRPr="007A6BD2" w:rsidRDefault="007A6BD2" w:rsidP="007A6BD2">
      <w:pPr>
        <w:pStyle w:val="Normal8pt"/>
        <w:spacing w:after="0"/>
      </w:pPr>
    </w:p>
    <w:p w14:paraId="095724E0" w14:textId="77777777" w:rsidR="007A6BD2" w:rsidRPr="007A6BD2" w:rsidRDefault="007A6BD2" w:rsidP="007A6BD2">
      <w:pPr>
        <w:pStyle w:val="Normal8pt"/>
        <w:spacing w:after="0"/>
      </w:pPr>
    </w:p>
    <w:p w14:paraId="6F2E504E" w14:textId="77777777" w:rsidR="007A6BD2" w:rsidRPr="007A6BD2" w:rsidRDefault="007A6BD2" w:rsidP="007A6BD2">
      <w:pPr>
        <w:pStyle w:val="Normal8pt"/>
        <w:spacing w:after="0"/>
      </w:pPr>
    </w:p>
    <w:p w14:paraId="5ECBC39C" w14:textId="77777777" w:rsidR="007A6BD2" w:rsidRPr="007A6BD2" w:rsidRDefault="007A6BD2" w:rsidP="007A6BD2">
      <w:pPr>
        <w:pStyle w:val="Normal8pt"/>
        <w:spacing w:after="0"/>
      </w:pPr>
    </w:p>
    <w:p w14:paraId="4A1C1A81" w14:textId="77777777" w:rsidR="007A6BD2" w:rsidRPr="007A6BD2" w:rsidRDefault="007A6BD2" w:rsidP="007A6BD2">
      <w:pPr>
        <w:pStyle w:val="Normal8pt"/>
        <w:spacing w:after="0"/>
      </w:pPr>
    </w:p>
    <w:p w14:paraId="333190BE" w14:textId="77777777" w:rsidR="007A6BD2" w:rsidRPr="007A6BD2" w:rsidRDefault="007A6BD2" w:rsidP="007A6BD2">
      <w:pPr>
        <w:pStyle w:val="Normal8pt"/>
        <w:spacing w:after="0"/>
      </w:pPr>
    </w:p>
    <w:p w14:paraId="0F8AA69D" w14:textId="77777777" w:rsidR="007A6BD2" w:rsidRPr="007A6BD2" w:rsidRDefault="007A6BD2" w:rsidP="007A6BD2">
      <w:pPr>
        <w:pStyle w:val="Normal8pt"/>
        <w:spacing w:after="0"/>
      </w:pPr>
    </w:p>
    <w:p w14:paraId="5526837D" w14:textId="77777777" w:rsidR="007A6BD2" w:rsidRPr="007A6BD2" w:rsidRDefault="007A6BD2" w:rsidP="007A6BD2">
      <w:pPr>
        <w:pStyle w:val="Normal8pt"/>
        <w:spacing w:after="0"/>
      </w:pPr>
    </w:p>
    <w:p w14:paraId="418F43ED" w14:textId="77777777" w:rsidR="007A6BD2" w:rsidRPr="007A6BD2" w:rsidRDefault="007A6BD2" w:rsidP="007A6BD2">
      <w:pPr>
        <w:pStyle w:val="Normal8pt"/>
        <w:spacing w:after="0"/>
      </w:pPr>
    </w:p>
    <w:p w14:paraId="302DBC0E" w14:textId="77777777" w:rsidR="007A6BD2" w:rsidRPr="007A6BD2" w:rsidRDefault="007A6BD2" w:rsidP="007A6BD2">
      <w:pPr>
        <w:pStyle w:val="Normal8pt"/>
        <w:spacing w:after="0"/>
      </w:pPr>
    </w:p>
    <w:p w14:paraId="65944092" w14:textId="77777777" w:rsidR="007A6BD2" w:rsidRPr="007A6BD2" w:rsidRDefault="007A6BD2" w:rsidP="007A6BD2">
      <w:pPr>
        <w:pStyle w:val="Normal8pt"/>
        <w:spacing w:after="0"/>
      </w:pPr>
    </w:p>
    <w:p w14:paraId="037E18EE" w14:textId="77777777" w:rsidR="007A6BD2" w:rsidRPr="007A6BD2" w:rsidRDefault="007A6BD2" w:rsidP="007A6BD2">
      <w:pPr>
        <w:pStyle w:val="Normal8pt"/>
        <w:spacing w:after="0"/>
      </w:pPr>
    </w:p>
    <w:p w14:paraId="178F078E" w14:textId="77777777" w:rsidR="007A6BD2" w:rsidRPr="007A6BD2" w:rsidRDefault="007A6BD2" w:rsidP="007A6BD2">
      <w:pPr>
        <w:pStyle w:val="Normal8pt"/>
        <w:spacing w:after="0"/>
      </w:pPr>
    </w:p>
    <w:p w14:paraId="652182B0" w14:textId="77777777" w:rsidR="007A6BD2" w:rsidRPr="007A6BD2" w:rsidRDefault="007A6BD2" w:rsidP="007A6BD2">
      <w:pPr>
        <w:pStyle w:val="Normal8pt"/>
        <w:spacing w:after="0"/>
      </w:pPr>
    </w:p>
    <w:p w14:paraId="519F8B4E" w14:textId="77777777" w:rsidR="007A6BD2" w:rsidRPr="007A6BD2" w:rsidRDefault="007A6BD2" w:rsidP="007A6BD2">
      <w:pPr>
        <w:pStyle w:val="Normal8pt"/>
        <w:spacing w:after="0"/>
      </w:pPr>
    </w:p>
    <w:p w14:paraId="5ED2E60B" w14:textId="397FA4B9" w:rsidR="007A6BD2" w:rsidRPr="00C26D6D" w:rsidRDefault="007A6BD2" w:rsidP="007A6BD2">
      <w:pPr>
        <w:tabs>
          <w:tab w:val="clear" w:pos="454"/>
          <w:tab w:val="clear" w:pos="907"/>
          <w:tab w:val="clear" w:pos="1361"/>
          <w:tab w:val="clear" w:pos="4961"/>
          <w:tab w:val="right" w:pos="5953"/>
          <w:tab w:val="right" w:leader="dot" w:pos="9916"/>
        </w:tabs>
        <w:rPr>
          <w:rFonts w:asciiTheme="minorHAnsi" w:hAnsiTheme="minorHAnsi" w:cstheme="minorHAnsi"/>
          <w:b/>
          <w:bCs/>
        </w:rPr>
      </w:pPr>
      <w:r w:rsidRPr="007A6BD2">
        <w:tab/>
      </w:r>
      <w:r w:rsidRPr="00C26D6D">
        <w:rPr>
          <w:rFonts w:asciiTheme="minorHAnsi" w:hAnsiTheme="minorHAnsi" w:cstheme="minorHAnsi"/>
        </w:rPr>
        <w:tab/>
      </w:r>
      <w:r w:rsidRPr="00C26D6D">
        <w:rPr>
          <w:rFonts w:asciiTheme="minorHAnsi" w:hAnsiTheme="minorHAnsi" w:cstheme="minorHAnsi"/>
        </w:rPr>
        <w:tab/>
      </w:r>
      <w:r w:rsidRPr="00665B0C">
        <w:rPr>
          <w:rFonts w:asciiTheme="minorHAnsi" w:hAnsiTheme="minorHAnsi" w:cstheme="minorHAnsi"/>
          <w:sz w:val="12"/>
          <w:szCs w:val="12"/>
        </w:rPr>
        <w:t xml:space="preserve"> </w:t>
      </w:r>
      <w:r>
        <w:rPr>
          <w:rFonts w:asciiTheme="minorHAnsi" w:hAnsiTheme="minorHAnsi" w:cstheme="minorHAnsi"/>
        </w:rPr>
        <w:t xml:space="preserve">ml </w:t>
      </w:r>
      <w:r w:rsidRPr="00C26D6D">
        <w:rPr>
          <w:rFonts w:asciiTheme="minorHAnsi" w:hAnsiTheme="minorHAnsi" w:cstheme="minorHAnsi"/>
          <w:b/>
          <w:bCs/>
        </w:rPr>
        <w:t>[</w:t>
      </w:r>
      <w:r>
        <w:rPr>
          <w:rFonts w:asciiTheme="minorHAnsi" w:hAnsiTheme="minorHAnsi" w:cstheme="minorHAnsi"/>
          <w:b/>
          <w:bCs/>
        </w:rPr>
        <w:t>4</w:t>
      </w:r>
      <w:r w:rsidRPr="00C26D6D">
        <w:rPr>
          <w:rFonts w:asciiTheme="minorHAnsi" w:hAnsiTheme="minorHAnsi" w:cstheme="minorHAnsi"/>
          <w:b/>
          <w:bCs/>
        </w:rPr>
        <w:t>]</w:t>
      </w:r>
    </w:p>
    <w:p w14:paraId="70B0025B" w14:textId="5E2B0328" w:rsidR="007A6BD2" w:rsidRDefault="007A6BD2" w:rsidP="007A6BD2">
      <w:pPr>
        <w:pStyle w:val="Normal8pt"/>
        <w:spacing w:after="0"/>
      </w:pPr>
    </w:p>
    <w:p w14:paraId="2FF947E5" w14:textId="77777777" w:rsidR="007A6BD2" w:rsidRPr="007A6BD2" w:rsidRDefault="007A6BD2" w:rsidP="007A6BD2">
      <w:pPr>
        <w:pStyle w:val="Normal8pt"/>
        <w:spacing w:after="0"/>
      </w:pPr>
    </w:p>
    <w:p w14:paraId="33908EE6" w14:textId="77777777" w:rsidR="007A6BD2" w:rsidRDefault="007A6BD2" w:rsidP="007A6BD2">
      <w:pPr>
        <w:pStyle w:val="Normal8pt"/>
        <w:rPr>
          <w:rFonts w:cs="Arial"/>
          <w:b/>
          <w:bCs/>
        </w:rPr>
      </w:pPr>
      <w:r>
        <w:rPr>
          <w:b/>
          <w:bCs/>
        </w:rPr>
        <w:br w:type="page"/>
      </w:r>
    </w:p>
    <w:p w14:paraId="7041EC06" w14:textId="77777777" w:rsidR="003D22D1" w:rsidRDefault="003D22D1" w:rsidP="007A6BD2">
      <w:pPr>
        <w:tabs>
          <w:tab w:val="clear" w:pos="454"/>
          <w:tab w:val="clear" w:pos="907"/>
          <w:tab w:val="clear" w:pos="1361"/>
          <w:tab w:val="clear" w:pos="4961"/>
          <w:tab w:val="left" w:pos="567"/>
          <w:tab w:val="left" w:pos="1134"/>
          <w:tab w:val="left" w:pos="1701"/>
          <w:tab w:val="right" w:pos="9809"/>
        </w:tabs>
        <w:rPr>
          <w:rFonts w:ascii="Arial" w:hAnsi="Arial" w:cs="Arial"/>
          <w:b/>
          <w:bCs/>
        </w:rPr>
      </w:pPr>
    </w:p>
    <w:p w14:paraId="0DC687C4" w14:textId="52144FB0" w:rsidR="007A6BD2" w:rsidRPr="008912C6"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b/>
          <w:bCs/>
        </w:rPr>
        <w:t>7</w:t>
      </w:r>
      <w:r w:rsidRPr="008912C6">
        <w:rPr>
          <w:rFonts w:ascii="Arial" w:hAnsi="Arial" w:cs="Arial"/>
        </w:rPr>
        <w:tab/>
        <w:t>A volunteer packs boxes for a charity.</w:t>
      </w:r>
    </w:p>
    <w:p w14:paraId="145316B7" w14:textId="5E331003" w:rsidR="007A6BD2" w:rsidRPr="008912C6"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r w:rsidRPr="008912C6">
        <w:rPr>
          <w:rFonts w:ascii="Arial" w:hAnsi="Arial" w:cs="Arial"/>
        </w:rPr>
        <w:tab/>
        <w:t xml:space="preserve">They can pack 5 boxes in </w:t>
      </w:r>
      <w:r w:rsidR="00EA4EE3">
        <w:rPr>
          <w:rFonts w:ascii="Arial" w:hAnsi="Arial" w:cs="Arial"/>
        </w:rPr>
        <w:t>6</w:t>
      </w:r>
      <w:r w:rsidRPr="008912C6">
        <w:rPr>
          <w:rFonts w:ascii="Arial" w:hAnsi="Arial" w:cs="Arial"/>
        </w:rPr>
        <w:t>5 seconds.</w:t>
      </w:r>
    </w:p>
    <w:p w14:paraId="529B19E9" w14:textId="77777777" w:rsidR="007A6BD2" w:rsidRPr="008912C6"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233DD8A9" w14:textId="1A1D0F88" w:rsidR="007A6BD2" w:rsidRPr="008912C6"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r w:rsidRPr="008912C6">
        <w:rPr>
          <w:rFonts w:ascii="Arial" w:hAnsi="Arial" w:cs="Arial"/>
        </w:rPr>
        <w:tab/>
      </w:r>
      <w:r w:rsidRPr="008912C6">
        <w:rPr>
          <w:rFonts w:ascii="Arial" w:hAnsi="Arial" w:cs="Arial"/>
          <w:b/>
          <w:bCs/>
        </w:rPr>
        <w:t>(a)</w:t>
      </w:r>
      <w:r w:rsidRPr="008912C6">
        <w:rPr>
          <w:rFonts w:ascii="Arial" w:hAnsi="Arial" w:cs="Arial"/>
        </w:rPr>
        <w:tab/>
        <w:t xml:space="preserve">Use this information to show that they can pack </w:t>
      </w:r>
      <w:r w:rsidR="00EA4EE3">
        <w:rPr>
          <w:rFonts w:ascii="Arial" w:hAnsi="Arial" w:cs="Arial"/>
        </w:rPr>
        <w:t>4</w:t>
      </w:r>
      <w:r w:rsidRPr="008912C6">
        <w:rPr>
          <w:rFonts w:ascii="Arial" w:hAnsi="Arial" w:cs="Arial"/>
        </w:rPr>
        <w:t xml:space="preserve">5 boxes in less than </w:t>
      </w:r>
      <w:r w:rsidR="00EA4EE3">
        <w:rPr>
          <w:rFonts w:ascii="Arial" w:hAnsi="Arial" w:cs="Arial"/>
        </w:rPr>
        <w:t>10</w:t>
      </w:r>
      <w:r w:rsidRPr="008912C6">
        <w:rPr>
          <w:rFonts w:ascii="Arial" w:hAnsi="Arial" w:cs="Arial"/>
        </w:rPr>
        <w:t xml:space="preserve"> minutes.</w:t>
      </w:r>
      <w:r w:rsidRPr="008912C6">
        <w:rPr>
          <w:rFonts w:ascii="Arial" w:hAnsi="Arial" w:cs="Arial"/>
        </w:rPr>
        <w:tab/>
      </w:r>
      <w:r w:rsidRPr="008912C6">
        <w:rPr>
          <w:rFonts w:ascii="Arial" w:hAnsi="Arial" w:cs="Arial"/>
          <w:b/>
          <w:bCs/>
        </w:rPr>
        <w:t>[4]</w:t>
      </w:r>
    </w:p>
    <w:p w14:paraId="16AD9D25"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D724E70"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4537E8CB"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0CEA7FE0"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B387CD5"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6119C3A7"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3473DA6D"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5B8F4BA2"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23555CFF"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CDD5FA1"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73AA77C8"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6DC21AC1"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4A895BEB"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2981F50"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70F60AD7"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2A0ABE96"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793E4A4B"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65B51C39"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7008B602"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93B5BDF"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5403848"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5BBBD375" w14:textId="77777777" w:rsidR="007A6BD2"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4FAC1D46" w14:textId="77777777" w:rsidR="007A6BD2"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8EBE43E" w14:textId="77777777" w:rsidR="007A6BD2"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2C9FE1E3"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0CA98042"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5DAA1FB1"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628EC096"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197F1AED"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3C38C72C"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693DAAFD" w14:textId="77777777" w:rsidR="007A6BD2" w:rsidRPr="00F56B5F"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r w:rsidRPr="00F56B5F">
        <w:rPr>
          <w:rFonts w:ascii="Arial" w:hAnsi="Arial" w:cs="Arial"/>
        </w:rPr>
        <w:tab/>
      </w:r>
      <w:r w:rsidRPr="00F56B5F">
        <w:rPr>
          <w:rFonts w:ascii="Arial" w:hAnsi="Arial" w:cs="Arial"/>
          <w:b/>
          <w:bCs/>
        </w:rPr>
        <w:t>(b)</w:t>
      </w:r>
      <w:r w:rsidRPr="00F56B5F">
        <w:rPr>
          <w:rFonts w:ascii="Arial" w:hAnsi="Arial" w:cs="Arial"/>
        </w:rPr>
        <w:tab/>
        <w:t xml:space="preserve">What assumption did you make in part </w:t>
      </w:r>
      <w:r w:rsidRPr="00F56B5F">
        <w:rPr>
          <w:rFonts w:ascii="Arial" w:hAnsi="Arial" w:cs="Arial"/>
          <w:b/>
          <w:bCs/>
        </w:rPr>
        <w:t>(a)</w:t>
      </w:r>
      <w:r w:rsidRPr="00F56B5F">
        <w:rPr>
          <w:rFonts w:ascii="Arial" w:hAnsi="Arial" w:cs="Arial"/>
        </w:rPr>
        <w:t>?</w:t>
      </w:r>
    </w:p>
    <w:p w14:paraId="7DD59B1A" w14:textId="77777777" w:rsidR="007A6BD2"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3322F886" w14:textId="7A4A4C25" w:rsidR="00FA51AC" w:rsidRDefault="00FA51AC">
      <w:pPr>
        <w:tabs>
          <w:tab w:val="left" w:pos="567"/>
        </w:tabs>
        <w:jc w:val="right"/>
      </w:pPr>
      <w:r w:rsidRPr="000C2AAB">
        <w:t>…</w:t>
      </w:r>
      <w:r>
        <w:t>……….</w:t>
      </w:r>
      <w:r w:rsidRPr="000C2AAB">
        <w:t>……………………………………………………………………………………………</w:t>
      </w:r>
    </w:p>
    <w:p w14:paraId="5FA4ED0B" w14:textId="77777777" w:rsidR="00FA51AC" w:rsidRDefault="00FA51AC">
      <w:pPr>
        <w:tabs>
          <w:tab w:val="left" w:pos="567"/>
        </w:tabs>
        <w:jc w:val="right"/>
      </w:pPr>
    </w:p>
    <w:p w14:paraId="552699F5" w14:textId="35E511B5" w:rsidR="00FA51AC" w:rsidRDefault="00FA51AC">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2BCCEE81" w14:textId="77777777" w:rsidR="007A6BD2" w:rsidRPr="00F435E7" w:rsidRDefault="007A6BD2" w:rsidP="007A6BD2">
      <w:pPr>
        <w:jc w:val="center"/>
        <w:rPr>
          <w:rFonts w:ascii="Arial" w:hAnsi="Arial" w:cs="Arial"/>
        </w:rPr>
      </w:pPr>
    </w:p>
    <w:p w14:paraId="6FE6944A" w14:textId="77777777" w:rsidR="007A6BD2" w:rsidRDefault="007A6BD2" w:rsidP="007A6BD2">
      <w:pPr>
        <w:rPr>
          <w:rFonts w:ascii="Arial" w:hAnsi="Arial" w:cs="Arial"/>
          <w:b/>
          <w:bCs/>
        </w:rPr>
      </w:pPr>
    </w:p>
    <w:p w14:paraId="271E1115" w14:textId="77777777" w:rsidR="007A6BD2" w:rsidRDefault="007A6BD2">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5A79D368" w14:textId="77777777" w:rsidR="000A291D" w:rsidRDefault="000A291D" w:rsidP="007A6BD2">
      <w:pPr>
        <w:pStyle w:val="Normal8pt"/>
        <w:spacing w:after="0"/>
        <w:rPr>
          <w:rFonts w:cs="Arial"/>
          <w:b/>
          <w:bCs/>
        </w:rPr>
      </w:pPr>
    </w:p>
    <w:p w14:paraId="431A1F44" w14:textId="7AAD03DB" w:rsidR="007A6BD2" w:rsidRPr="007A6BD2" w:rsidRDefault="007A6BD2" w:rsidP="007A6BD2">
      <w:pPr>
        <w:pStyle w:val="Normal8pt"/>
        <w:spacing w:after="0"/>
      </w:pPr>
      <w:r>
        <w:rPr>
          <w:rFonts w:cs="Arial"/>
          <w:b/>
          <w:bCs/>
        </w:rPr>
        <w:t>8</w:t>
      </w:r>
      <w:r w:rsidRPr="008912C6">
        <w:rPr>
          <w:rFonts w:cs="Arial"/>
        </w:rPr>
        <w:tab/>
      </w:r>
      <w:r w:rsidRPr="007A6BD2">
        <w:t xml:space="preserve">A block made of </w:t>
      </w:r>
      <w:r w:rsidR="002D2B16">
        <w:t>copper</w:t>
      </w:r>
      <w:r w:rsidR="002D2B16" w:rsidRPr="007A6BD2">
        <w:t xml:space="preserve"> </w:t>
      </w:r>
      <w:r w:rsidRPr="007A6BD2">
        <w:t>is in the shape of a cuboid.</w:t>
      </w:r>
    </w:p>
    <w:p w14:paraId="5C2E3A6F" w14:textId="5EE15DFE" w:rsidR="007A6BD2" w:rsidRPr="007A6BD2" w:rsidRDefault="007A6BD2" w:rsidP="007A6BD2">
      <w:pPr>
        <w:pStyle w:val="Normal8pt"/>
        <w:spacing w:after="0"/>
      </w:pPr>
      <w:r w:rsidRPr="007A6BD2">
        <w:tab/>
        <w:t xml:space="preserve">The block is </w:t>
      </w:r>
      <w:r w:rsidR="002D2B16">
        <w:t>4.8</w:t>
      </w:r>
      <w:r w:rsidRPr="009E698D">
        <w:rPr>
          <w:sz w:val="12"/>
          <w:szCs w:val="12"/>
        </w:rPr>
        <w:t> </w:t>
      </w:r>
      <w:r w:rsidRPr="007A6BD2">
        <w:t xml:space="preserve">cm by </w:t>
      </w:r>
      <w:r w:rsidR="002D2B16">
        <w:t>2.1</w:t>
      </w:r>
      <w:r w:rsidRPr="00F647C7">
        <w:rPr>
          <w:sz w:val="10"/>
          <w:szCs w:val="10"/>
        </w:rPr>
        <w:t> </w:t>
      </w:r>
      <w:r w:rsidRPr="007A6BD2">
        <w:t xml:space="preserve">cm by </w:t>
      </w:r>
      <w:r w:rsidR="002D2B16">
        <w:t>3</w:t>
      </w:r>
      <w:r w:rsidRPr="007A6BD2">
        <w:t>.2</w:t>
      </w:r>
      <w:r w:rsidRPr="009E698D">
        <w:rPr>
          <w:sz w:val="12"/>
          <w:szCs w:val="12"/>
        </w:rPr>
        <w:t> </w:t>
      </w:r>
      <w:r w:rsidRPr="007A6BD2">
        <w:t>cm.</w:t>
      </w:r>
    </w:p>
    <w:p w14:paraId="7484A025" w14:textId="62DAF565" w:rsidR="007A6BD2" w:rsidRPr="007A6BD2" w:rsidRDefault="007A6BD2" w:rsidP="007A6BD2">
      <w:pPr>
        <w:pStyle w:val="Normal8pt"/>
        <w:spacing w:after="0"/>
      </w:pPr>
      <w:r w:rsidRPr="007A6BD2">
        <w:tab/>
        <w:t xml:space="preserve">The density of </w:t>
      </w:r>
      <w:r w:rsidR="002D2B16">
        <w:t>copper</w:t>
      </w:r>
      <w:r w:rsidR="002D2B16" w:rsidRPr="007A6BD2">
        <w:t xml:space="preserve"> </w:t>
      </w:r>
      <w:r w:rsidRPr="007A6BD2">
        <w:t xml:space="preserve">is </w:t>
      </w:r>
      <w:r w:rsidR="002D2B16">
        <w:t>8</w:t>
      </w:r>
      <w:r w:rsidRPr="007A6BD2">
        <w:t>.8</w:t>
      </w:r>
      <w:r w:rsidR="002D2B16">
        <w:t>9</w:t>
      </w:r>
      <w:r w:rsidRPr="00FE777E">
        <w:rPr>
          <w:sz w:val="12"/>
          <w:szCs w:val="12"/>
        </w:rPr>
        <w:t> </w:t>
      </w:r>
      <w:r w:rsidRPr="007A6BD2">
        <w:t>g</w:t>
      </w:r>
      <w:r w:rsidR="00AB127A" w:rsidRPr="00AB127A">
        <w:rPr>
          <w:sz w:val="12"/>
          <w:szCs w:val="12"/>
        </w:rPr>
        <w:t xml:space="preserve"> </w:t>
      </w:r>
      <w:r w:rsidRPr="007A6BD2">
        <w:t>/</w:t>
      </w:r>
      <w:r w:rsidRPr="00AB127A">
        <w:rPr>
          <w:sz w:val="12"/>
          <w:szCs w:val="12"/>
        </w:rPr>
        <w:t> </w:t>
      </w:r>
      <w:r w:rsidRPr="007A6BD2">
        <w:t>cm</w:t>
      </w:r>
      <w:r w:rsidRPr="007A6BD2">
        <w:rPr>
          <w:vertAlign w:val="superscript"/>
        </w:rPr>
        <w:t>3</w:t>
      </w:r>
      <w:r w:rsidRPr="007A6BD2">
        <w:t>.</w:t>
      </w:r>
    </w:p>
    <w:p w14:paraId="1F0093E5" w14:textId="012E4E49" w:rsidR="007A6BD2" w:rsidRPr="007A6BD2" w:rsidRDefault="007A6BD2" w:rsidP="007A6BD2">
      <w:pPr>
        <w:pStyle w:val="Normal8pt"/>
        <w:spacing w:after="0"/>
      </w:pPr>
      <w:r w:rsidRPr="007A6BD2">
        <w:tab/>
      </w:r>
      <w:r w:rsidR="002D2B16">
        <w:t>Azmi</w:t>
      </w:r>
      <w:r w:rsidR="002D2B16" w:rsidRPr="007A6BD2">
        <w:t xml:space="preserve"> </w:t>
      </w:r>
      <w:r w:rsidRPr="007A6BD2">
        <w:t>thinks that the mass of the block is about 2.</w:t>
      </w:r>
      <w:r w:rsidR="002D2B16">
        <w:t>7</w:t>
      </w:r>
      <w:r w:rsidRPr="00021F82">
        <w:rPr>
          <w:sz w:val="12"/>
          <w:szCs w:val="12"/>
        </w:rPr>
        <w:t> </w:t>
      </w:r>
      <w:r w:rsidRPr="007A6BD2">
        <w:t>kg.</w:t>
      </w:r>
    </w:p>
    <w:p w14:paraId="743673C2" w14:textId="77777777" w:rsidR="007A6BD2" w:rsidRPr="007A6BD2" w:rsidRDefault="007A6BD2" w:rsidP="007A6BD2">
      <w:pPr>
        <w:pStyle w:val="Normal8pt"/>
        <w:spacing w:after="0"/>
      </w:pPr>
    </w:p>
    <w:p w14:paraId="6803C2D3" w14:textId="687E005D" w:rsidR="007A6BD2" w:rsidRPr="007A6BD2" w:rsidRDefault="007A6BD2" w:rsidP="007A6BD2">
      <w:pPr>
        <w:pStyle w:val="Normal8pt"/>
        <w:spacing w:after="0"/>
      </w:pPr>
      <w:r w:rsidRPr="007A6BD2">
        <w:tab/>
        <w:t xml:space="preserve">Use estimation to decide if </w:t>
      </w:r>
      <w:r w:rsidR="002D2B16">
        <w:t>Azmi</w:t>
      </w:r>
      <w:r w:rsidR="002D2B16" w:rsidRPr="007A6BD2">
        <w:t xml:space="preserve">’s </w:t>
      </w:r>
      <w:r w:rsidRPr="007A6BD2">
        <w:t>answer is reasonable.</w:t>
      </w:r>
    </w:p>
    <w:p w14:paraId="73560179" w14:textId="77777777" w:rsidR="007A6BD2" w:rsidRPr="007A6BD2" w:rsidRDefault="007A6BD2" w:rsidP="007A6BD2">
      <w:pPr>
        <w:pStyle w:val="Normal8pt"/>
        <w:spacing w:after="0"/>
      </w:pPr>
      <w:r w:rsidRPr="007A6BD2">
        <w:tab/>
        <w:t>Show how you decide.</w:t>
      </w:r>
    </w:p>
    <w:p w14:paraId="45838395" w14:textId="77777777" w:rsidR="007A6BD2" w:rsidRPr="007A6BD2" w:rsidRDefault="007A6BD2" w:rsidP="007A6BD2">
      <w:pPr>
        <w:pStyle w:val="Normal8pt"/>
        <w:spacing w:after="0"/>
      </w:pPr>
    </w:p>
    <w:p w14:paraId="615BB216" w14:textId="77777777" w:rsidR="007A6BD2" w:rsidRPr="007A6BD2" w:rsidRDefault="007A6BD2" w:rsidP="007A6BD2">
      <w:pPr>
        <w:pStyle w:val="Normal8pt"/>
        <w:spacing w:after="0"/>
      </w:pPr>
    </w:p>
    <w:p w14:paraId="15CBD05C" w14:textId="77777777" w:rsidR="007A6BD2" w:rsidRPr="007A6BD2" w:rsidRDefault="007A6BD2" w:rsidP="007A6BD2">
      <w:pPr>
        <w:pStyle w:val="Normal8pt"/>
        <w:spacing w:after="0"/>
      </w:pPr>
    </w:p>
    <w:p w14:paraId="47050F25" w14:textId="77777777" w:rsidR="007A6BD2" w:rsidRPr="007A6BD2" w:rsidRDefault="007A6BD2" w:rsidP="007A6BD2">
      <w:pPr>
        <w:pStyle w:val="Normal8pt"/>
        <w:spacing w:after="0"/>
      </w:pPr>
    </w:p>
    <w:p w14:paraId="2822E159" w14:textId="77777777" w:rsidR="007A6BD2" w:rsidRPr="007A6BD2" w:rsidRDefault="007A6BD2" w:rsidP="007A6BD2">
      <w:pPr>
        <w:pStyle w:val="Normal8pt"/>
        <w:spacing w:after="0"/>
      </w:pPr>
    </w:p>
    <w:p w14:paraId="5D2BE42E" w14:textId="77777777" w:rsidR="007A6BD2" w:rsidRPr="007A6BD2" w:rsidRDefault="007A6BD2" w:rsidP="007A6BD2">
      <w:pPr>
        <w:pStyle w:val="Normal8pt"/>
        <w:spacing w:after="0"/>
      </w:pPr>
    </w:p>
    <w:p w14:paraId="77DD922C" w14:textId="77777777" w:rsidR="007A6BD2" w:rsidRPr="007A6BD2" w:rsidRDefault="007A6BD2" w:rsidP="007A6BD2">
      <w:pPr>
        <w:pStyle w:val="Normal8pt"/>
        <w:spacing w:after="0"/>
      </w:pPr>
    </w:p>
    <w:p w14:paraId="0A3D9D8B" w14:textId="77777777" w:rsidR="007A6BD2" w:rsidRPr="007A6BD2" w:rsidRDefault="007A6BD2" w:rsidP="007A6BD2">
      <w:pPr>
        <w:pStyle w:val="Normal8pt"/>
        <w:spacing w:after="0"/>
      </w:pPr>
    </w:p>
    <w:p w14:paraId="78D1A533" w14:textId="77777777" w:rsidR="007A6BD2" w:rsidRPr="007A6BD2" w:rsidRDefault="007A6BD2" w:rsidP="007A6BD2">
      <w:pPr>
        <w:pStyle w:val="Normal8pt"/>
        <w:spacing w:after="0"/>
      </w:pPr>
    </w:p>
    <w:p w14:paraId="1DBB8F37" w14:textId="77777777" w:rsidR="007A6BD2" w:rsidRPr="007A6BD2" w:rsidRDefault="007A6BD2" w:rsidP="007A6BD2">
      <w:pPr>
        <w:pStyle w:val="Normal8pt"/>
        <w:spacing w:after="0"/>
      </w:pPr>
    </w:p>
    <w:p w14:paraId="3F71E3DB" w14:textId="77777777" w:rsidR="007A6BD2" w:rsidRPr="007A6BD2" w:rsidRDefault="007A6BD2" w:rsidP="007A6BD2">
      <w:pPr>
        <w:pStyle w:val="Normal8pt"/>
        <w:spacing w:after="0"/>
      </w:pPr>
    </w:p>
    <w:p w14:paraId="0F3F2F37" w14:textId="77777777" w:rsidR="007A6BD2" w:rsidRPr="007A6BD2" w:rsidRDefault="007A6BD2" w:rsidP="007A6BD2">
      <w:pPr>
        <w:pStyle w:val="Normal8pt"/>
        <w:spacing w:after="0"/>
      </w:pPr>
    </w:p>
    <w:p w14:paraId="0602FE9E" w14:textId="77777777" w:rsidR="007A6BD2" w:rsidRPr="007A6BD2" w:rsidRDefault="007A6BD2" w:rsidP="007A6BD2">
      <w:pPr>
        <w:pStyle w:val="Normal8pt"/>
        <w:spacing w:after="0"/>
      </w:pPr>
    </w:p>
    <w:p w14:paraId="3BEE9844" w14:textId="77777777" w:rsidR="007A6BD2" w:rsidRPr="007A6BD2" w:rsidRDefault="007A6BD2" w:rsidP="007A6BD2">
      <w:pPr>
        <w:pStyle w:val="Normal8pt"/>
        <w:spacing w:after="0"/>
      </w:pPr>
    </w:p>
    <w:p w14:paraId="4B542A44" w14:textId="77777777" w:rsidR="007A6BD2" w:rsidRPr="007A6BD2" w:rsidRDefault="007A6BD2" w:rsidP="007A6BD2">
      <w:pPr>
        <w:pStyle w:val="Normal8pt"/>
        <w:spacing w:after="0"/>
      </w:pPr>
    </w:p>
    <w:p w14:paraId="76E64A11" w14:textId="77777777" w:rsidR="007A6BD2" w:rsidRPr="007A6BD2" w:rsidRDefault="007A6BD2" w:rsidP="007A6BD2">
      <w:pPr>
        <w:pStyle w:val="Normal8pt"/>
        <w:spacing w:after="0"/>
      </w:pPr>
    </w:p>
    <w:p w14:paraId="7BB4666F" w14:textId="77777777" w:rsidR="007A6BD2" w:rsidRPr="007A6BD2" w:rsidRDefault="007A6BD2" w:rsidP="007A6BD2">
      <w:pPr>
        <w:pStyle w:val="Normal8pt"/>
        <w:spacing w:after="0"/>
      </w:pPr>
    </w:p>
    <w:p w14:paraId="52CA9EB1" w14:textId="77777777" w:rsidR="007A6BD2" w:rsidRPr="007A6BD2" w:rsidRDefault="007A6BD2" w:rsidP="007A6BD2">
      <w:pPr>
        <w:pStyle w:val="Normal8pt"/>
        <w:spacing w:after="0"/>
      </w:pPr>
    </w:p>
    <w:p w14:paraId="4236DB92" w14:textId="77777777" w:rsidR="007A6BD2" w:rsidRPr="007A6BD2" w:rsidRDefault="007A6BD2" w:rsidP="007A6BD2">
      <w:pPr>
        <w:pStyle w:val="Normal8pt"/>
        <w:spacing w:after="0"/>
      </w:pPr>
    </w:p>
    <w:p w14:paraId="4D923FC3" w14:textId="77777777" w:rsidR="007A6BD2" w:rsidRPr="007A6BD2" w:rsidRDefault="007A6BD2" w:rsidP="007A6BD2">
      <w:pPr>
        <w:pStyle w:val="Normal8pt"/>
        <w:spacing w:after="0"/>
      </w:pPr>
    </w:p>
    <w:p w14:paraId="7EA4FFDE" w14:textId="77777777" w:rsidR="007A6BD2" w:rsidRPr="007A6BD2" w:rsidRDefault="007A6BD2" w:rsidP="007A6BD2">
      <w:pPr>
        <w:pStyle w:val="Normal8pt"/>
        <w:spacing w:after="0"/>
      </w:pPr>
    </w:p>
    <w:p w14:paraId="1AF8D44C" w14:textId="77777777" w:rsidR="007A6BD2" w:rsidRPr="007A6BD2" w:rsidRDefault="007A6BD2" w:rsidP="007A6BD2">
      <w:pPr>
        <w:pStyle w:val="Normal8pt"/>
        <w:spacing w:after="0"/>
      </w:pPr>
    </w:p>
    <w:p w14:paraId="56F529C5" w14:textId="77777777" w:rsidR="007A6BD2" w:rsidRPr="007A6BD2" w:rsidRDefault="007A6BD2" w:rsidP="007A6BD2">
      <w:pPr>
        <w:pStyle w:val="Normal8pt"/>
        <w:spacing w:after="0"/>
      </w:pPr>
    </w:p>
    <w:p w14:paraId="16505352" w14:textId="77777777" w:rsidR="007A6BD2" w:rsidRPr="007A6BD2" w:rsidRDefault="007A6BD2" w:rsidP="007A6BD2">
      <w:pPr>
        <w:pStyle w:val="Normal8pt"/>
        <w:spacing w:after="0"/>
      </w:pPr>
    </w:p>
    <w:p w14:paraId="229921B8" w14:textId="77777777" w:rsidR="007A6BD2" w:rsidRPr="007A6BD2" w:rsidRDefault="007A6BD2" w:rsidP="007A6BD2">
      <w:pPr>
        <w:pStyle w:val="Normal8pt"/>
        <w:spacing w:after="0"/>
      </w:pPr>
    </w:p>
    <w:p w14:paraId="67AF5AC5" w14:textId="77777777" w:rsidR="007A6BD2" w:rsidRPr="007A6BD2" w:rsidRDefault="007A6BD2" w:rsidP="007A6BD2">
      <w:pPr>
        <w:pStyle w:val="Normal8pt"/>
        <w:spacing w:after="0"/>
      </w:pPr>
    </w:p>
    <w:p w14:paraId="4D3A29FB" w14:textId="77777777" w:rsidR="007A6BD2" w:rsidRPr="007A6BD2" w:rsidRDefault="007A6BD2" w:rsidP="007A6BD2">
      <w:pPr>
        <w:pStyle w:val="Normal8pt"/>
        <w:spacing w:after="0"/>
      </w:pPr>
    </w:p>
    <w:p w14:paraId="4B696A09" w14:textId="77777777" w:rsidR="007A6BD2" w:rsidRPr="007A6BD2" w:rsidRDefault="007A6BD2" w:rsidP="007A6BD2">
      <w:pPr>
        <w:pStyle w:val="Normal8pt"/>
        <w:spacing w:after="0"/>
      </w:pPr>
    </w:p>
    <w:p w14:paraId="2615ABAB" w14:textId="77777777" w:rsidR="007A6BD2" w:rsidRPr="007A6BD2" w:rsidRDefault="007A6BD2" w:rsidP="007A6BD2">
      <w:pPr>
        <w:pStyle w:val="Normal8pt"/>
        <w:spacing w:after="0"/>
      </w:pPr>
    </w:p>
    <w:p w14:paraId="28679524" w14:textId="77777777" w:rsidR="007A6BD2" w:rsidRPr="007A6BD2" w:rsidRDefault="007A6BD2" w:rsidP="007A6BD2">
      <w:pPr>
        <w:pStyle w:val="Normal8pt"/>
        <w:spacing w:after="0"/>
      </w:pPr>
    </w:p>
    <w:p w14:paraId="28D14DA3" w14:textId="77777777" w:rsidR="007A6BD2" w:rsidRPr="007A6BD2" w:rsidRDefault="007A6BD2" w:rsidP="007A6BD2">
      <w:pPr>
        <w:pStyle w:val="Normal8pt"/>
        <w:spacing w:after="0"/>
      </w:pPr>
    </w:p>
    <w:p w14:paraId="009C2B9A" w14:textId="77777777" w:rsidR="007A6BD2" w:rsidRPr="007A6BD2" w:rsidRDefault="007A6BD2" w:rsidP="007A6BD2">
      <w:pPr>
        <w:pStyle w:val="Normal8pt"/>
        <w:spacing w:after="0"/>
      </w:pPr>
    </w:p>
    <w:p w14:paraId="02416E11" w14:textId="77777777" w:rsidR="007A6BD2" w:rsidRPr="007A6BD2" w:rsidRDefault="007A6BD2" w:rsidP="007A6BD2">
      <w:pPr>
        <w:pStyle w:val="Normal8pt"/>
        <w:spacing w:after="0"/>
      </w:pPr>
    </w:p>
    <w:p w14:paraId="232841B8" w14:textId="77777777" w:rsidR="007A6BD2" w:rsidRPr="007A6BD2" w:rsidRDefault="007A6BD2" w:rsidP="007A6BD2">
      <w:pPr>
        <w:pStyle w:val="Normal8pt"/>
        <w:spacing w:after="0"/>
      </w:pPr>
    </w:p>
    <w:p w14:paraId="5A6DF004" w14:textId="77777777" w:rsidR="007A6BD2" w:rsidRPr="007A6BD2" w:rsidRDefault="007A6BD2" w:rsidP="007A6BD2">
      <w:pPr>
        <w:pStyle w:val="Normal8pt"/>
        <w:spacing w:after="0"/>
      </w:pPr>
    </w:p>
    <w:p w14:paraId="469DB58A" w14:textId="77777777" w:rsidR="007A6BD2" w:rsidRPr="007A6BD2" w:rsidRDefault="007A6BD2" w:rsidP="007A6BD2">
      <w:pPr>
        <w:pStyle w:val="Normal8pt"/>
        <w:spacing w:after="0"/>
      </w:pPr>
    </w:p>
    <w:p w14:paraId="2B4A3677" w14:textId="5313DAAA" w:rsidR="007A6BD2" w:rsidRPr="007A6BD2" w:rsidRDefault="007A6BD2" w:rsidP="0050489C">
      <w:pPr>
        <w:pStyle w:val="Normal8pt"/>
        <w:spacing w:after="0"/>
      </w:pPr>
    </w:p>
    <w:p w14:paraId="2D22A13D" w14:textId="77777777" w:rsidR="007A6BD2" w:rsidRDefault="007A6BD2" w:rsidP="007A6BD2">
      <w:pPr>
        <w:tabs>
          <w:tab w:val="clear" w:pos="454"/>
          <w:tab w:val="clear" w:pos="907"/>
          <w:tab w:val="clear" w:pos="1361"/>
          <w:tab w:val="clear" w:pos="4961"/>
          <w:tab w:val="left" w:pos="567"/>
          <w:tab w:val="left" w:pos="1134"/>
          <w:tab w:val="left" w:pos="1701"/>
          <w:tab w:val="right" w:pos="9809"/>
        </w:tabs>
        <w:rPr>
          <w:rFonts w:ascii="Arial" w:hAnsi="Arial" w:cs="Arial"/>
        </w:rPr>
      </w:pPr>
    </w:p>
    <w:p w14:paraId="244B3FE9" w14:textId="44E0D251" w:rsidR="00971085" w:rsidRDefault="00F34D77" w:rsidP="00971085">
      <w:pPr>
        <w:ind w:left="567"/>
      </w:pPr>
      <w:r>
        <w:t>Azmi</w:t>
      </w:r>
      <w:r w:rsidR="00971085">
        <w:t>’s answer is....……..</w:t>
      </w:r>
      <w:r w:rsidR="00971085" w:rsidRPr="000C2AAB">
        <w:t>………………</w:t>
      </w:r>
      <w:r w:rsidR="00971085">
        <w:t xml:space="preserve"> because .</w:t>
      </w:r>
      <w:r w:rsidR="00971085" w:rsidRPr="000C2AAB">
        <w:t>…………………………………………………</w:t>
      </w:r>
      <w:r w:rsidR="00971085">
        <w:t>.</w:t>
      </w:r>
    </w:p>
    <w:p w14:paraId="75DFA4C8" w14:textId="77777777" w:rsidR="00971085" w:rsidRDefault="00971085" w:rsidP="00971085">
      <w:pPr>
        <w:tabs>
          <w:tab w:val="left" w:pos="567"/>
        </w:tabs>
        <w:ind w:left="567"/>
      </w:pPr>
    </w:p>
    <w:p w14:paraId="1FC19660" w14:textId="77777777" w:rsidR="00971085" w:rsidRDefault="00971085" w:rsidP="00971085">
      <w:pPr>
        <w:tabs>
          <w:tab w:val="left" w:pos="567"/>
          <w:tab w:val="left" w:pos="1134"/>
        </w:tabs>
        <w:ind w:left="567"/>
      </w:pPr>
      <w:r>
        <w:t>.…………....</w:t>
      </w:r>
      <w:r w:rsidRPr="000C2AAB">
        <w:t>…………………………………………………………………………………</w:t>
      </w:r>
      <w:r>
        <w:t>..</w:t>
      </w:r>
      <w:r w:rsidRPr="000C2AAB">
        <w:t>…………</w:t>
      </w:r>
    </w:p>
    <w:p w14:paraId="60B2B551" w14:textId="77777777" w:rsidR="00971085" w:rsidRDefault="00971085" w:rsidP="00971085">
      <w:pPr>
        <w:tabs>
          <w:tab w:val="left" w:pos="567"/>
        </w:tabs>
        <w:ind w:left="567"/>
      </w:pPr>
    </w:p>
    <w:p w14:paraId="42E2D977" w14:textId="77777777" w:rsidR="00971085" w:rsidRDefault="00971085" w:rsidP="00971085">
      <w:pPr>
        <w:tabs>
          <w:tab w:val="left" w:pos="567"/>
        </w:tabs>
        <w:ind w:left="567"/>
      </w:pPr>
      <w:r>
        <w:t>.....……..</w:t>
      </w:r>
      <w:r w:rsidRPr="000C2AAB">
        <w:t>…………………………………………………………………………………………………</w:t>
      </w:r>
    </w:p>
    <w:p w14:paraId="13BD796F" w14:textId="77777777" w:rsidR="00971085" w:rsidRDefault="00971085" w:rsidP="00971085">
      <w:pPr>
        <w:tabs>
          <w:tab w:val="left" w:pos="567"/>
        </w:tabs>
        <w:ind w:left="567"/>
      </w:pPr>
    </w:p>
    <w:p w14:paraId="66E84A93" w14:textId="7ED69925" w:rsidR="00971085" w:rsidRDefault="00971085" w:rsidP="00971085">
      <w:pPr>
        <w:tabs>
          <w:tab w:val="left" w:pos="567"/>
          <w:tab w:val="left" w:pos="1134"/>
        </w:tabs>
        <w:ind w:left="567" w:right="-7"/>
      </w:pPr>
      <w:r>
        <w:t>..……....</w:t>
      </w:r>
      <w:r w:rsidRPr="000C2AAB">
        <w:t>…………………………………………………………………………………………</w:t>
      </w:r>
      <w:r>
        <w:t>..</w:t>
      </w:r>
      <w:r w:rsidRPr="000C2AAB">
        <w:t>…</w:t>
      </w:r>
      <w:r>
        <w:t xml:space="preserve">. </w:t>
      </w:r>
      <w:r w:rsidRPr="00511C04">
        <w:rPr>
          <w:b/>
          <w:bCs/>
        </w:rPr>
        <w:t>[</w:t>
      </w:r>
      <w:r>
        <w:rPr>
          <w:b/>
          <w:bCs/>
        </w:rPr>
        <w:t>5</w:t>
      </w:r>
      <w:r w:rsidRPr="00511C04">
        <w:rPr>
          <w:b/>
          <w:bCs/>
        </w:rPr>
        <w:t>]</w:t>
      </w:r>
    </w:p>
    <w:p w14:paraId="55B61269" w14:textId="6C7984FD" w:rsidR="007A6BD2" w:rsidRPr="007A6BD2" w:rsidRDefault="007A6BD2" w:rsidP="007A6BD2">
      <w:pPr>
        <w:pStyle w:val="Normal8pt"/>
        <w:spacing w:after="0"/>
      </w:pPr>
    </w:p>
    <w:p w14:paraId="663EBCCB" w14:textId="44ED28FA" w:rsidR="007A6BD2" w:rsidRDefault="007A6BD2">
      <w:pPr>
        <w:tabs>
          <w:tab w:val="clear" w:pos="454"/>
          <w:tab w:val="clear" w:pos="907"/>
          <w:tab w:val="clear" w:pos="1361"/>
          <w:tab w:val="clear" w:pos="4961"/>
        </w:tabs>
        <w:suppressAutoHyphens w:val="0"/>
        <w:autoSpaceDE/>
        <w:autoSpaceDN/>
        <w:adjustRightInd/>
        <w:spacing w:line="240" w:lineRule="auto"/>
        <w:textAlignment w:val="auto"/>
        <w:rPr>
          <w:b/>
          <w:bCs/>
        </w:rPr>
      </w:pPr>
      <w:r>
        <w:rPr>
          <w:b/>
          <w:bCs/>
        </w:rPr>
        <w:br w:type="page"/>
      </w:r>
    </w:p>
    <w:p w14:paraId="6052471A" w14:textId="77777777" w:rsidR="00A90C8A" w:rsidRDefault="00A90C8A">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p>
    <w:p w14:paraId="0BA95DE9" w14:textId="77777777" w:rsidR="00971085" w:rsidRPr="00971085" w:rsidRDefault="00971085" w:rsidP="00971085">
      <w:pPr>
        <w:pStyle w:val="Normal8pt"/>
        <w:spacing w:after="0"/>
      </w:pPr>
      <w:r>
        <w:rPr>
          <w:rFonts w:cs="Arial"/>
          <w:b/>
          <w:bCs/>
        </w:rPr>
        <w:t>9</w:t>
      </w:r>
      <w:r w:rsidRPr="008912C6">
        <w:rPr>
          <w:rFonts w:cs="Arial"/>
        </w:rPr>
        <w:tab/>
      </w:r>
      <w:r w:rsidRPr="00971085">
        <w:t>A zoo counts its animals.</w:t>
      </w:r>
    </w:p>
    <w:p w14:paraId="7B846475" w14:textId="619FCCAA" w:rsidR="00971085" w:rsidRPr="00971085" w:rsidRDefault="00971085" w:rsidP="00971085">
      <w:pPr>
        <w:pStyle w:val="Normal8pt"/>
        <w:spacing w:after="0"/>
      </w:pPr>
      <w:r w:rsidRPr="00971085">
        <w:tab/>
        <w:t xml:space="preserve">The ratio of </w:t>
      </w:r>
      <w:r w:rsidR="00E75951">
        <w:t>bears</w:t>
      </w:r>
      <w:r w:rsidR="00E75951" w:rsidRPr="00971085">
        <w:t xml:space="preserve"> </w:t>
      </w:r>
      <w:r w:rsidRPr="00971085">
        <w:t xml:space="preserve">to </w:t>
      </w:r>
      <w:r w:rsidR="00E75951">
        <w:t>wolves</w:t>
      </w:r>
      <w:r w:rsidR="00E75951" w:rsidRPr="00971085">
        <w:t xml:space="preserve"> </w:t>
      </w:r>
      <w:r w:rsidRPr="00971085">
        <w:t xml:space="preserve">is 3 : </w:t>
      </w:r>
      <w:r w:rsidR="009813D9">
        <w:t>5</w:t>
      </w:r>
      <w:r w:rsidRPr="00971085">
        <w:t>.</w:t>
      </w:r>
    </w:p>
    <w:p w14:paraId="210ED687" w14:textId="5AD667E1" w:rsidR="00971085" w:rsidRPr="00971085" w:rsidRDefault="00971085" w:rsidP="00971085">
      <w:pPr>
        <w:pStyle w:val="Normal8pt"/>
        <w:spacing w:after="0"/>
      </w:pPr>
      <w:r w:rsidRPr="00971085">
        <w:tab/>
        <w:t xml:space="preserve">The ratio of </w:t>
      </w:r>
      <w:r w:rsidR="00E75951">
        <w:t>gorilla</w:t>
      </w:r>
      <w:r w:rsidR="00E75951" w:rsidRPr="00971085">
        <w:t xml:space="preserve">s </w:t>
      </w:r>
      <w:r w:rsidRPr="00971085">
        <w:t xml:space="preserve">to </w:t>
      </w:r>
      <w:r w:rsidR="00E75951">
        <w:t>wolves</w:t>
      </w:r>
      <w:r w:rsidR="00E75951" w:rsidRPr="00971085">
        <w:t xml:space="preserve"> </w:t>
      </w:r>
      <w:r w:rsidRPr="00971085">
        <w:t xml:space="preserve">is </w:t>
      </w:r>
      <w:r w:rsidR="00E75951">
        <w:t>2</w:t>
      </w:r>
      <w:r w:rsidR="00E75951" w:rsidRPr="00971085">
        <w:t xml:space="preserve"> </w:t>
      </w:r>
      <w:r w:rsidRPr="00971085">
        <w:t>: 3.</w:t>
      </w:r>
    </w:p>
    <w:p w14:paraId="5148B835" w14:textId="77777777" w:rsidR="00971085" w:rsidRPr="00971085" w:rsidRDefault="00971085" w:rsidP="00971085">
      <w:pPr>
        <w:pStyle w:val="Normal8pt"/>
        <w:spacing w:after="0"/>
      </w:pPr>
    </w:p>
    <w:p w14:paraId="6DCFA7D0" w14:textId="596B9D1C" w:rsidR="00971085" w:rsidRPr="00971085" w:rsidRDefault="00971085" w:rsidP="00971085">
      <w:pPr>
        <w:pStyle w:val="Normal8pt"/>
        <w:spacing w:after="0"/>
      </w:pPr>
      <w:r w:rsidRPr="00971085">
        <w:tab/>
      </w:r>
      <w:r w:rsidRPr="00971085">
        <w:rPr>
          <w:b/>
          <w:bCs/>
        </w:rPr>
        <w:t>(a)</w:t>
      </w:r>
      <w:r w:rsidRPr="00971085">
        <w:tab/>
        <w:t xml:space="preserve">Write the number of </w:t>
      </w:r>
      <w:r w:rsidR="00E75951">
        <w:t>wolves</w:t>
      </w:r>
      <w:r w:rsidR="00E75951" w:rsidRPr="00971085">
        <w:t xml:space="preserve"> </w:t>
      </w:r>
      <w:r w:rsidRPr="00971085">
        <w:t xml:space="preserve">as a percentage of the number of </w:t>
      </w:r>
      <w:r w:rsidR="00E75951">
        <w:t>gorillas</w:t>
      </w:r>
      <w:r w:rsidRPr="00971085">
        <w:t>.</w:t>
      </w:r>
    </w:p>
    <w:p w14:paraId="5265B93E" w14:textId="77777777" w:rsidR="00971085" w:rsidRPr="00971085" w:rsidRDefault="00971085" w:rsidP="00971085">
      <w:pPr>
        <w:pStyle w:val="Normal8pt"/>
        <w:spacing w:after="0"/>
      </w:pPr>
    </w:p>
    <w:p w14:paraId="238061E8" w14:textId="77777777" w:rsidR="00971085" w:rsidRPr="00971085" w:rsidRDefault="00971085" w:rsidP="00971085">
      <w:pPr>
        <w:pStyle w:val="Normal8pt"/>
        <w:spacing w:after="0"/>
      </w:pPr>
    </w:p>
    <w:p w14:paraId="0F38C7B8" w14:textId="77777777" w:rsidR="00971085" w:rsidRPr="00971085" w:rsidRDefault="00971085" w:rsidP="00971085">
      <w:pPr>
        <w:pStyle w:val="Normal8pt"/>
        <w:spacing w:after="0"/>
      </w:pPr>
    </w:p>
    <w:p w14:paraId="1052876F" w14:textId="77777777" w:rsidR="00971085" w:rsidRDefault="00971085" w:rsidP="00971085">
      <w:pPr>
        <w:pStyle w:val="Normal8pt"/>
        <w:spacing w:after="0"/>
      </w:pPr>
    </w:p>
    <w:p w14:paraId="3D53D137" w14:textId="77777777" w:rsidR="000D10F1" w:rsidRPr="00971085" w:rsidRDefault="000D10F1" w:rsidP="00971085">
      <w:pPr>
        <w:pStyle w:val="Normal8pt"/>
        <w:spacing w:after="0"/>
      </w:pPr>
    </w:p>
    <w:p w14:paraId="2F5F82FF" w14:textId="1B520499" w:rsidR="000D10F1" w:rsidRPr="008A5B93" w:rsidRDefault="000D10F1">
      <w:pPr>
        <w:jc w:val="right"/>
      </w:pPr>
      <w:r w:rsidRPr="001C4DC9">
        <w:rPr>
          <w:b/>
          <w:bCs/>
        </w:rPr>
        <w:t xml:space="preserve">(a) </w:t>
      </w:r>
      <w:r w:rsidRPr="008A5B93">
        <w:t>……..…………….……………….</w:t>
      </w:r>
      <w:r w:rsidRPr="00D11A30">
        <w:rPr>
          <w:sz w:val="12"/>
          <w:szCs w:val="12"/>
        </w:rPr>
        <w:t xml:space="preserve"> </w:t>
      </w:r>
      <w:r>
        <w:t>%</w:t>
      </w:r>
      <w:r w:rsidRPr="008A5B93">
        <w:t xml:space="preserve"> </w:t>
      </w:r>
      <w:r w:rsidRPr="008A5B93">
        <w:rPr>
          <w:b/>
        </w:rPr>
        <w:t>[</w:t>
      </w:r>
      <w:r>
        <w:rPr>
          <w:b/>
        </w:rPr>
        <w:t>2</w:t>
      </w:r>
      <w:r w:rsidRPr="008A5B93">
        <w:rPr>
          <w:b/>
        </w:rPr>
        <w:t>]</w:t>
      </w:r>
    </w:p>
    <w:p w14:paraId="148EC771" w14:textId="77777777" w:rsidR="00971085" w:rsidRPr="00971085" w:rsidRDefault="00971085" w:rsidP="00971085">
      <w:pPr>
        <w:pStyle w:val="Normal8pt"/>
        <w:spacing w:after="0"/>
      </w:pPr>
    </w:p>
    <w:p w14:paraId="4485E3F0" w14:textId="214706BB" w:rsidR="00971085" w:rsidRPr="00971085" w:rsidRDefault="00971085" w:rsidP="00971085">
      <w:pPr>
        <w:pStyle w:val="Normal8pt"/>
        <w:spacing w:after="0"/>
      </w:pPr>
      <w:r w:rsidRPr="00971085">
        <w:tab/>
      </w:r>
      <w:r w:rsidRPr="00971085">
        <w:rPr>
          <w:b/>
          <w:bCs/>
        </w:rPr>
        <w:t>(b)</w:t>
      </w:r>
      <w:r w:rsidRPr="00971085">
        <w:tab/>
        <w:t xml:space="preserve">There are </w:t>
      </w:r>
      <w:r w:rsidR="00E75951">
        <w:t>4</w:t>
      </w:r>
      <w:r w:rsidR="00E75951" w:rsidRPr="00971085">
        <w:t xml:space="preserve"> </w:t>
      </w:r>
      <w:r w:rsidRPr="00971085">
        <w:t xml:space="preserve">more </w:t>
      </w:r>
      <w:r w:rsidR="00445AC5">
        <w:t>gorillas</w:t>
      </w:r>
      <w:r w:rsidR="00445AC5" w:rsidRPr="00971085">
        <w:t xml:space="preserve"> </w:t>
      </w:r>
      <w:r w:rsidRPr="00971085">
        <w:t xml:space="preserve">than </w:t>
      </w:r>
      <w:r w:rsidR="00445AC5">
        <w:t>bears</w:t>
      </w:r>
      <w:r w:rsidRPr="00971085">
        <w:t>.</w:t>
      </w:r>
    </w:p>
    <w:p w14:paraId="5F863644" w14:textId="77777777" w:rsidR="00971085" w:rsidRPr="00971085" w:rsidRDefault="00971085" w:rsidP="00971085">
      <w:pPr>
        <w:pStyle w:val="Normal8pt"/>
        <w:spacing w:after="0"/>
      </w:pPr>
    </w:p>
    <w:p w14:paraId="3ADCC4DE" w14:textId="3CD9F62C" w:rsidR="00971085" w:rsidRPr="00971085" w:rsidRDefault="00971085" w:rsidP="00971085">
      <w:pPr>
        <w:pStyle w:val="Normal8pt"/>
        <w:spacing w:after="0"/>
      </w:pPr>
      <w:r w:rsidRPr="00971085">
        <w:tab/>
      </w:r>
      <w:r w:rsidRPr="00971085">
        <w:tab/>
        <w:t xml:space="preserve">Work out the number of </w:t>
      </w:r>
      <w:r w:rsidR="00445AC5">
        <w:t>wolves</w:t>
      </w:r>
      <w:r w:rsidR="00445AC5" w:rsidRPr="00971085">
        <w:t xml:space="preserve"> </w:t>
      </w:r>
      <w:r w:rsidRPr="00971085">
        <w:t>in the zoo.</w:t>
      </w:r>
    </w:p>
    <w:p w14:paraId="42793D48" w14:textId="77777777" w:rsidR="00971085" w:rsidRPr="00971085" w:rsidRDefault="00971085" w:rsidP="00971085">
      <w:pPr>
        <w:pStyle w:val="Normal8pt"/>
        <w:spacing w:after="0"/>
      </w:pPr>
    </w:p>
    <w:p w14:paraId="4030DBAE" w14:textId="77777777" w:rsidR="00971085" w:rsidRPr="00971085" w:rsidRDefault="00971085" w:rsidP="00971085">
      <w:pPr>
        <w:pStyle w:val="Normal8pt"/>
        <w:spacing w:after="0"/>
      </w:pPr>
    </w:p>
    <w:p w14:paraId="2D688AF6" w14:textId="77777777" w:rsidR="00971085" w:rsidRPr="00971085" w:rsidRDefault="00971085" w:rsidP="00971085">
      <w:pPr>
        <w:pStyle w:val="Normal8pt"/>
        <w:spacing w:after="0"/>
      </w:pPr>
    </w:p>
    <w:p w14:paraId="1EA7D6A9" w14:textId="77777777" w:rsidR="00971085" w:rsidRPr="00971085" w:rsidRDefault="00971085" w:rsidP="00971085">
      <w:pPr>
        <w:pStyle w:val="Normal8pt"/>
        <w:spacing w:after="0"/>
      </w:pPr>
    </w:p>
    <w:p w14:paraId="27E2DC53" w14:textId="77777777" w:rsidR="00971085" w:rsidRPr="00971085" w:rsidRDefault="00971085" w:rsidP="00971085">
      <w:pPr>
        <w:pStyle w:val="Normal8pt"/>
        <w:spacing w:after="0"/>
      </w:pPr>
    </w:p>
    <w:p w14:paraId="452B2834" w14:textId="77777777" w:rsidR="00971085" w:rsidRPr="00971085" w:rsidRDefault="00971085" w:rsidP="00971085">
      <w:pPr>
        <w:pStyle w:val="Normal8pt"/>
        <w:spacing w:after="0"/>
      </w:pPr>
    </w:p>
    <w:p w14:paraId="23B23ABE" w14:textId="77777777" w:rsidR="00971085" w:rsidRPr="00971085" w:rsidRDefault="00971085" w:rsidP="00971085">
      <w:pPr>
        <w:pStyle w:val="Normal8pt"/>
        <w:spacing w:after="0"/>
      </w:pPr>
    </w:p>
    <w:p w14:paraId="07845B6D" w14:textId="77777777" w:rsidR="00971085" w:rsidRPr="00971085" w:rsidRDefault="00971085" w:rsidP="00971085">
      <w:pPr>
        <w:pStyle w:val="Normal8pt"/>
        <w:spacing w:after="0"/>
      </w:pPr>
    </w:p>
    <w:p w14:paraId="7BB41440" w14:textId="77777777" w:rsidR="00971085" w:rsidRPr="00971085" w:rsidRDefault="00971085" w:rsidP="00971085">
      <w:pPr>
        <w:pStyle w:val="Normal8pt"/>
        <w:spacing w:after="0"/>
      </w:pPr>
    </w:p>
    <w:p w14:paraId="4679C92B" w14:textId="77777777" w:rsidR="00971085" w:rsidRPr="00971085" w:rsidRDefault="00971085" w:rsidP="00971085">
      <w:pPr>
        <w:pStyle w:val="Normal8pt"/>
        <w:spacing w:after="0"/>
      </w:pPr>
    </w:p>
    <w:p w14:paraId="49276271" w14:textId="77777777" w:rsidR="00971085" w:rsidRPr="00971085" w:rsidRDefault="00971085" w:rsidP="00971085">
      <w:pPr>
        <w:pStyle w:val="Normal8pt"/>
        <w:spacing w:after="0"/>
      </w:pPr>
    </w:p>
    <w:p w14:paraId="06F87181" w14:textId="77777777" w:rsidR="00971085" w:rsidRPr="00971085" w:rsidRDefault="00971085" w:rsidP="00971085">
      <w:pPr>
        <w:pStyle w:val="Normal8pt"/>
        <w:spacing w:after="0"/>
      </w:pPr>
    </w:p>
    <w:p w14:paraId="04271D49" w14:textId="77777777" w:rsidR="00971085" w:rsidRPr="00971085" w:rsidRDefault="00971085" w:rsidP="00971085">
      <w:pPr>
        <w:pStyle w:val="Normal8pt"/>
        <w:spacing w:after="0"/>
      </w:pPr>
    </w:p>
    <w:p w14:paraId="6B9B2E91" w14:textId="77777777" w:rsidR="00971085" w:rsidRPr="00971085" w:rsidRDefault="00971085" w:rsidP="00971085">
      <w:pPr>
        <w:pStyle w:val="Normal8pt"/>
        <w:spacing w:after="0"/>
      </w:pPr>
    </w:p>
    <w:p w14:paraId="3B566198" w14:textId="77777777" w:rsidR="00971085" w:rsidRPr="00971085" w:rsidRDefault="00971085" w:rsidP="00971085">
      <w:pPr>
        <w:pStyle w:val="Normal8pt"/>
        <w:spacing w:after="0"/>
      </w:pPr>
    </w:p>
    <w:p w14:paraId="7BEAD3DD" w14:textId="77777777" w:rsidR="00971085" w:rsidRPr="00971085" w:rsidRDefault="00971085" w:rsidP="00971085">
      <w:pPr>
        <w:pStyle w:val="Normal8pt"/>
        <w:spacing w:after="0"/>
      </w:pPr>
    </w:p>
    <w:p w14:paraId="7ACEC8B5" w14:textId="77777777" w:rsidR="00971085" w:rsidRPr="00971085" w:rsidRDefault="00971085" w:rsidP="00971085">
      <w:pPr>
        <w:pStyle w:val="Normal8pt"/>
        <w:spacing w:after="0"/>
      </w:pPr>
    </w:p>
    <w:p w14:paraId="69F6B8AB" w14:textId="77777777" w:rsidR="00971085" w:rsidRPr="00971085" w:rsidRDefault="00971085" w:rsidP="00971085">
      <w:pPr>
        <w:pStyle w:val="Normal8pt"/>
        <w:spacing w:after="0"/>
      </w:pPr>
    </w:p>
    <w:p w14:paraId="39176E22" w14:textId="77777777" w:rsidR="00971085" w:rsidRPr="00971085" w:rsidRDefault="00971085" w:rsidP="00971085">
      <w:pPr>
        <w:pStyle w:val="Normal8pt"/>
        <w:spacing w:after="0"/>
      </w:pPr>
    </w:p>
    <w:p w14:paraId="52E8EB69" w14:textId="77777777" w:rsidR="00971085" w:rsidRPr="00971085" w:rsidRDefault="00971085" w:rsidP="00971085">
      <w:pPr>
        <w:pStyle w:val="Normal8pt"/>
        <w:spacing w:after="0"/>
      </w:pPr>
    </w:p>
    <w:p w14:paraId="4C9C0BE9" w14:textId="77777777" w:rsidR="00971085" w:rsidRPr="00971085" w:rsidRDefault="00971085" w:rsidP="00971085">
      <w:pPr>
        <w:pStyle w:val="Normal8pt"/>
        <w:spacing w:after="0"/>
      </w:pPr>
    </w:p>
    <w:p w14:paraId="1981D1A6" w14:textId="77777777" w:rsidR="00971085" w:rsidRPr="00971085" w:rsidRDefault="00971085" w:rsidP="00971085">
      <w:pPr>
        <w:pStyle w:val="Normal8pt"/>
        <w:spacing w:after="0"/>
      </w:pPr>
    </w:p>
    <w:p w14:paraId="24548547" w14:textId="77777777" w:rsidR="00971085" w:rsidRDefault="00971085" w:rsidP="00971085">
      <w:pPr>
        <w:pStyle w:val="Normal8pt"/>
        <w:spacing w:after="0"/>
      </w:pPr>
    </w:p>
    <w:p w14:paraId="54C3824E" w14:textId="77777777" w:rsidR="000D10F1" w:rsidRDefault="000D10F1" w:rsidP="00971085">
      <w:pPr>
        <w:pStyle w:val="Normal8pt"/>
        <w:spacing w:after="0"/>
      </w:pPr>
    </w:p>
    <w:p w14:paraId="7A004380" w14:textId="77777777" w:rsidR="000D10F1" w:rsidRPr="00971085" w:rsidRDefault="000D10F1" w:rsidP="00971085">
      <w:pPr>
        <w:pStyle w:val="Normal8pt"/>
        <w:spacing w:after="0"/>
      </w:pPr>
    </w:p>
    <w:p w14:paraId="5989C291" w14:textId="77777777" w:rsidR="00971085" w:rsidRPr="00971085" w:rsidRDefault="00971085" w:rsidP="00971085">
      <w:pPr>
        <w:pStyle w:val="Normal8pt"/>
        <w:spacing w:after="0"/>
      </w:pPr>
    </w:p>
    <w:p w14:paraId="14FA2359" w14:textId="77777777" w:rsidR="00971085" w:rsidRPr="00971085" w:rsidRDefault="00971085" w:rsidP="00971085">
      <w:pPr>
        <w:pStyle w:val="Normal8pt"/>
        <w:spacing w:after="0"/>
      </w:pPr>
    </w:p>
    <w:p w14:paraId="5B2ACBAC" w14:textId="77777777" w:rsidR="00971085" w:rsidRPr="00971085" w:rsidRDefault="00971085" w:rsidP="00971085">
      <w:pPr>
        <w:pStyle w:val="Normal8pt"/>
        <w:spacing w:after="0"/>
      </w:pPr>
    </w:p>
    <w:p w14:paraId="13D4641F" w14:textId="77777777" w:rsidR="00971085" w:rsidRPr="00971085" w:rsidRDefault="00971085" w:rsidP="00971085">
      <w:pPr>
        <w:pStyle w:val="Normal8pt"/>
        <w:spacing w:after="0"/>
      </w:pPr>
    </w:p>
    <w:p w14:paraId="5611BC8C" w14:textId="77777777" w:rsidR="00971085" w:rsidRPr="00971085" w:rsidRDefault="00971085" w:rsidP="00971085">
      <w:pPr>
        <w:pStyle w:val="Normal8pt"/>
        <w:spacing w:after="0"/>
      </w:pPr>
    </w:p>
    <w:p w14:paraId="017B250C" w14:textId="77777777" w:rsidR="00971085" w:rsidRPr="00971085" w:rsidRDefault="00971085" w:rsidP="00971085">
      <w:pPr>
        <w:pStyle w:val="Normal8pt"/>
        <w:spacing w:after="0"/>
      </w:pPr>
    </w:p>
    <w:p w14:paraId="6C48FD32" w14:textId="77777777" w:rsidR="00971085" w:rsidRPr="00971085" w:rsidRDefault="00971085" w:rsidP="00971085">
      <w:pPr>
        <w:pStyle w:val="Normal8pt"/>
        <w:spacing w:after="0"/>
      </w:pPr>
    </w:p>
    <w:p w14:paraId="47265E14" w14:textId="77777777" w:rsidR="00971085" w:rsidRPr="00971085" w:rsidRDefault="00971085" w:rsidP="00971085">
      <w:pPr>
        <w:pStyle w:val="Normal8pt"/>
        <w:spacing w:after="0"/>
      </w:pPr>
    </w:p>
    <w:p w14:paraId="25F3EE79" w14:textId="77777777" w:rsidR="00971085" w:rsidRPr="00971085" w:rsidRDefault="00971085" w:rsidP="00971085">
      <w:pPr>
        <w:pStyle w:val="Normal8pt"/>
        <w:spacing w:after="0"/>
      </w:pPr>
    </w:p>
    <w:p w14:paraId="1A105D32" w14:textId="77777777" w:rsidR="00971085" w:rsidRPr="00971085" w:rsidRDefault="00971085" w:rsidP="00971085">
      <w:pPr>
        <w:pStyle w:val="Normal8pt"/>
        <w:spacing w:after="0"/>
      </w:pPr>
    </w:p>
    <w:p w14:paraId="00D3F45A" w14:textId="77777777" w:rsidR="00971085" w:rsidRPr="00971085" w:rsidRDefault="00971085" w:rsidP="00971085">
      <w:pPr>
        <w:pStyle w:val="Normal8pt"/>
        <w:spacing w:after="0"/>
      </w:pPr>
    </w:p>
    <w:p w14:paraId="5E51C21D" w14:textId="77777777" w:rsidR="00971085" w:rsidRPr="00971085" w:rsidRDefault="00971085" w:rsidP="00971085">
      <w:pPr>
        <w:pStyle w:val="Normal8pt"/>
        <w:spacing w:after="0"/>
      </w:pPr>
    </w:p>
    <w:p w14:paraId="1BDB6C88" w14:textId="77777777" w:rsidR="000D10F1" w:rsidRPr="00971085" w:rsidRDefault="000D10F1" w:rsidP="000D10F1">
      <w:pPr>
        <w:pStyle w:val="Normal8pt"/>
        <w:spacing w:after="0"/>
      </w:pPr>
    </w:p>
    <w:p w14:paraId="0190ACD4" w14:textId="0ED35916" w:rsidR="00971085" w:rsidRPr="00971085" w:rsidRDefault="000D10F1" w:rsidP="000D10F1">
      <w:pPr>
        <w:pStyle w:val="Normal8pt"/>
        <w:spacing w:after="0"/>
        <w:jc w:val="right"/>
      </w:pPr>
      <w:r w:rsidRPr="001C4DC9">
        <w:rPr>
          <w:b/>
          <w:bCs/>
        </w:rPr>
        <w:t>(</w:t>
      </w:r>
      <w:r>
        <w:rPr>
          <w:b/>
          <w:bCs/>
        </w:rPr>
        <w:t>b</w:t>
      </w:r>
      <w:r w:rsidRPr="001C4DC9">
        <w:rPr>
          <w:b/>
          <w:bCs/>
        </w:rPr>
        <w:t xml:space="preserve">) </w:t>
      </w:r>
      <w:r w:rsidRPr="008A5B93">
        <w:t>……..…………….……</w:t>
      </w:r>
      <w:r w:rsidR="00391205">
        <w:t>……..</w:t>
      </w:r>
      <w:r w:rsidRPr="008A5B93">
        <w:t xml:space="preserve">…………. </w:t>
      </w:r>
      <w:r w:rsidRPr="008A5B93">
        <w:rPr>
          <w:b/>
        </w:rPr>
        <w:t>[</w:t>
      </w:r>
      <w:r>
        <w:rPr>
          <w:b/>
        </w:rPr>
        <w:t>4</w:t>
      </w:r>
      <w:r w:rsidRPr="008A5B93">
        <w:rPr>
          <w:b/>
        </w:rPr>
        <w:t>]</w:t>
      </w:r>
    </w:p>
    <w:p w14:paraId="435A8B54" w14:textId="72AD0BCE" w:rsidR="007A6BD2" w:rsidRDefault="007A6BD2">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0DE7A8F0" w14:textId="77777777" w:rsidR="004F7A5C" w:rsidRDefault="004F7A5C" w:rsidP="000D10F1">
      <w:pPr>
        <w:tabs>
          <w:tab w:val="clear" w:pos="454"/>
          <w:tab w:val="clear" w:pos="907"/>
          <w:tab w:val="clear" w:pos="1361"/>
          <w:tab w:val="clear" w:pos="4961"/>
          <w:tab w:val="left" w:pos="567"/>
          <w:tab w:val="left" w:pos="1134"/>
          <w:tab w:val="left" w:pos="1701"/>
          <w:tab w:val="right" w:pos="9809"/>
        </w:tabs>
        <w:rPr>
          <w:rFonts w:ascii="Arial" w:hAnsi="Arial" w:cs="Arial"/>
          <w:b/>
          <w:bCs/>
        </w:rPr>
      </w:pPr>
    </w:p>
    <w:p w14:paraId="17E61241" w14:textId="7A4A428A"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b/>
          <w:bCs/>
        </w:rPr>
        <w:t>10</w:t>
      </w:r>
      <w:r w:rsidRPr="007C6C9D">
        <w:rPr>
          <w:rFonts w:ascii="Arial" w:hAnsi="Arial" w:cs="Arial"/>
        </w:rPr>
        <w:tab/>
        <w:t>A student draws two different regular polygons.</w:t>
      </w:r>
    </w:p>
    <w:p w14:paraId="7057123D"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exterior angle of one polygon is </w:t>
      </w:r>
      <w:r w:rsidRPr="007C6C9D">
        <w:rPr>
          <w:rFonts w:ascii="Arial" w:hAnsi="Arial" w:cs="Arial"/>
          <w:i/>
          <w:iCs/>
        </w:rPr>
        <w:t>p</w:t>
      </w:r>
      <w:r w:rsidRPr="007C6C9D">
        <w:rPr>
          <w:rFonts w:ascii="Arial" w:hAnsi="Arial" w:cs="Arial"/>
        </w:rPr>
        <w:t>°.</w:t>
      </w:r>
    </w:p>
    <w:p w14:paraId="5763AB11"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exterior angle of the other polygon is </w:t>
      </w:r>
      <w:r w:rsidRPr="007C6C9D">
        <w:rPr>
          <w:rFonts w:ascii="Arial" w:hAnsi="Arial" w:cs="Arial"/>
          <w:i/>
          <w:iCs/>
        </w:rPr>
        <w:t>q</w:t>
      </w:r>
      <w:r w:rsidRPr="007C6C9D">
        <w:rPr>
          <w:rFonts w:ascii="Arial" w:hAnsi="Arial" w:cs="Arial"/>
        </w:rPr>
        <w:t>°.</w:t>
      </w:r>
    </w:p>
    <w:p w14:paraId="25A67D39"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7F1EC992" w14:textId="0CF75E65"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sum of </w:t>
      </w:r>
      <w:r w:rsidRPr="007C6C9D">
        <w:rPr>
          <w:rFonts w:ascii="Arial" w:hAnsi="Arial" w:cs="Arial"/>
          <w:i/>
          <w:iCs/>
        </w:rPr>
        <w:t>p</w:t>
      </w:r>
      <w:r w:rsidRPr="007C6C9D">
        <w:rPr>
          <w:rFonts w:ascii="Arial" w:hAnsi="Arial" w:cs="Arial"/>
        </w:rPr>
        <w:t xml:space="preserve"> and </w:t>
      </w:r>
      <w:r w:rsidRPr="007C6C9D">
        <w:rPr>
          <w:rFonts w:ascii="Arial" w:hAnsi="Arial" w:cs="Arial"/>
          <w:i/>
          <w:iCs/>
        </w:rPr>
        <w:t>q</w:t>
      </w:r>
      <w:r w:rsidRPr="007C6C9D">
        <w:rPr>
          <w:rFonts w:ascii="Arial" w:hAnsi="Arial" w:cs="Arial"/>
        </w:rPr>
        <w:t xml:space="preserve"> is 1</w:t>
      </w:r>
      <w:r w:rsidR="006C54ED">
        <w:rPr>
          <w:rFonts w:ascii="Arial" w:hAnsi="Arial" w:cs="Arial"/>
        </w:rPr>
        <w:t>00</w:t>
      </w:r>
      <w:r w:rsidRPr="007C6C9D">
        <w:rPr>
          <w:rFonts w:ascii="Arial" w:hAnsi="Arial" w:cs="Arial"/>
        </w:rPr>
        <w:t>°.</w:t>
      </w:r>
    </w:p>
    <w:p w14:paraId="5B27EC62" w14:textId="05849B74"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difference between </w:t>
      </w:r>
      <w:r w:rsidRPr="007C6C9D">
        <w:rPr>
          <w:rFonts w:ascii="Arial" w:hAnsi="Arial" w:cs="Arial"/>
          <w:i/>
          <w:iCs/>
        </w:rPr>
        <w:t>p</w:t>
      </w:r>
      <w:r w:rsidRPr="007C6C9D">
        <w:rPr>
          <w:rFonts w:ascii="Arial" w:hAnsi="Arial" w:cs="Arial"/>
        </w:rPr>
        <w:t xml:space="preserve"> and </w:t>
      </w:r>
      <w:r w:rsidRPr="007C6C9D">
        <w:rPr>
          <w:rFonts w:ascii="Arial" w:hAnsi="Arial" w:cs="Arial"/>
          <w:i/>
          <w:iCs/>
        </w:rPr>
        <w:t>q</w:t>
      </w:r>
      <w:r w:rsidRPr="007C6C9D">
        <w:rPr>
          <w:rFonts w:ascii="Arial" w:hAnsi="Arial" w:cs="Arial"/>
        </w:rPr>
        <w:t xml:space="preserve"> is 2</w:t>
      </w:r>
      <w:r w:rsidR="006C54ED">
        <w:rPr>
          <w:rFonts w:ascii="Arial" w:hAnsi="Arial" w:cs="Arial"/>
        </w:rPr>
        <w:t>0</w:t>
      </w:r>
      <w:r w:rsidRPr="007C6C9D">
        <w:rPr>
          <w:rFonts w:ascii="Arial" w:hAnsi="Arial" w:cs="Arial"/>
        </w:rPr>
        <w:t>°.</w:t>
      </w:r>
    </w:p>
    <w:p w14:paraId="25A45FAB"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2DF6E476"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Find the </w:t>
      </w:r>
      <w:r w:rsidRPr="007C6C9D">
        <w:rPr>
          <w:rFonts w:ascii="Arial" w:hAnsi="Arial" w:cs="Arial"/>
          <w:b/>
          <w:bCs/>
        </w:rPr>
        <w:t>number of sides</w:t>
      </w:r>
      <w:r w:rsidRPr="007C6C9D">
        <w:rPr>
          <w:rFonts w:ascii="Arial" w:hAnsi="Arial" w:cs="Arial"/>
        </w:rPr>
        <w:t xml:space="preserve"> of each polygon.</w:t>
      </w:r>
    </w:p>
    <w:p w14:paraId="73A74553"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You must show your working.</w:t>
      </w:r>
    </w:p>
    <w:p w14:paraId="731B85C6"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1E7EA41"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391273B0"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3ED0A00"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7A54B11"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6B3D6CF7"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2E8A3CDD"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84DAAF4"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26A3FCC1"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7C242EBC"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321CC19"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29FA0D8"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0EA3612"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428FB7A"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33442DDF"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59A0807A"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7D6DB88F"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754E49E5"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5775D173"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5DF0FAF9"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0D90644"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20D21015"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35BFC402"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8CF3F8F"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61C5FD01"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3880814"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4AA8C48"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6DD475A7"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0AB27D29"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7C783A2C"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2B5CB79A"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1EFC4E1D"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504D66BB" w14:textId="77777777" w:rsidR="000D10F1"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446AF69D" w14:textId="77777777" w:rsidR="000D10F1" w:rsidRPr="007C6C9D" w:rsidRDefault="000D10F1" w:rsidP="000D10F1">
      <w:pPr>
        <w:tabs>
          <w:tab w:val="clear" w:pos="454"/>
          <w:tab w:val="clear" w:pos="907"/>
          <w:tab w:val="clear" w:pos="1361"/>
          <w:tab w:val="clear" w:pos="4961"/>
          <w:tab w:val="left" w:pos="567"/>
          <w:tab w:val="left" w:pos="1134"/>
          <w:tab w:val="left" w:pos="1701"/>
          <w:tab w:val="right" w:pos="9809"/>
        </w:tabs>
        <w:rPr>
          <w:rFonts w:ascii="Arial" w:hAnsi="Arial" w:cs="Arial"/>
        </w:rPr>
      </w:pPr>
    </w:p>
    <w:p w14:paraId="5683C757" w14:textId="77777777" w:rsidR="000D10F1" w:rsidRPr="007F3E5B" w:rsidRDefault="000D10F1" w:rsidP="000D10F1">
      <w:pPr>
        <w:tabs>
          <w:tab w:val="clear" w:pos="454"/>
          <w:tab w:val="clear" w:pos="907"/>
          <w:tab w:val="clear" w:pos="1361"/>
          <w:tab w:val="clear" w:pos="4961"/>
          <w:tab w:val="left" w:pos="567"/>
        </w:tabs>
        <w:rPr>
          <w:rFonts w:ascii="Arial" w:hAnsi="Arial" w:cs="Arial"/>
        </w:rPr>
      </w:pPr>
    </w:p>
    <w:p w14:paraId="18833A70" w14:textId="77777777" w:rsidR="000D10F1" w:rsidRDefault="000D10F1" w:rsidP="000D10F1">
      <w:pPr>
        <w:tabs>
          <w:tab w:val="clear" w:pos="454"/>
          <w:tab w:val="clear" w:pos="907"/>
          <w:tab w:val="clear" w:pos="1361"/>
          <w:tab w:val="clear" w:pos="4961"/>
          <w:tab w:val="left" w:pos="567"/>
          <w:tab w:val="left" w:pos="1134"/>
          <w:tab w:val="left" w:pos="1701"/>
          <w:tab w:val="left" w:pos="5670"/>
          <w:tab w:val="left" w:pos="6804"/>
          <w:tab w:val="left" w:pos="7371"/>
          <w:tab w:val="left" w:pos="7938"/>
          <w:tab w:val="right" w:pos="9809"/>
        </w:tabs>
        <w:rPr>
          <w:rFonts w:ascii="Arial" w:hAnsi="Arial" w:cs="Arial"/>
          <w:b/>
        </w:rPr>
      </w:pPr>
      <w:r w:rsidRPr="009D0220">
        <w:rPr>
          <w:rFonts w:ascii="Arial" w:hAnsi="Arial" w:cs="Arial"/>
        </w:rPr>
        <w:tab/>
      </w:r>
      <w:r w:rsidRPr="009D0220">
        <w:rPr>
          <w:rFonts w:ascii="Arial" w:hAnsi="Arial" w:cs="Arial"/>
        </w:rPr>
        <w:tab/>
      </w:r>
      <w:r>
        <w:rPr>
          <w:rFonts w:ascii="Arial" w:hAnsi="Arial" w:cs="Arial"/>
        </w:rPr>
        <w:tab/>
      </w:r>
      <w:r w:rsidRPr="009D0220">
        <w:rPr>
          <w:rFonts w:ascii="Arial" w:hAnsi="Arial" w:cs="Arial"/>
        </w:rPr>
        <w:tab/>
      </w:r>
      <w:r>
        <w:rPr>
          <w:rFonts w:ascii="Arial" w:hAnsi="Arial" w:cs="Arial"/>
          <w:u w:val="dotted"/>
        </w:rPr>
        <w:tab/>
      </w:r>
      <w:r w:rsidRPr="009D0220">
        <w:rPr>
          <w:rFonts w:ascii="Arial" w:hAnsi="Arial" w:cs="Arial"/>
        </w:rPr>
        <w:t xml:space="preserve"> </w:t>
      </w:r>
      <w:r>
        <w:rPr>
          <w:rFonts w:ascii="Arial" w:hAnsi="Arial" w:cs="Arial"/>
        </w:rPr>
        <w:t>s</w:t>
      </w:r>
      <w:r w:rsidRPr="009D0220">
        <w:rPr>
          <w:rFonts w:ascii="Arial" w:hAnsi="Arial" w:cs="Arial"/>
        </w:rPr>
        <w:t>ides and</w:t>
      </w:r>
      <w:r>
        <w:rPr>
          <w:rFonts w:ascii="Arial" w:hAnsi="Arial" w:cs="Arial"/>
        </w:rPr>
        <w:t xml:space="preserve"> </w:t>
      </w:r>
      <w:r>
        <w:rPr>
          <w:rFonts w:ascii="Arial" w:hAnsi="Arial" w:cs="Arial"/>
        </w:rPr>
        <w:tab/>
      </w:r>
      <w:r w:rsidRPr="009D0220">
        <w:rPr>
          <w:rFonts w:ascii="Arial" w:hAnsi="Arial" w:cs="Arial"/>
          <w:u w:val="dotted"/>
        </w:rPr>
        <w:t xml:space="preserve"> </w:t>
      </w:r>
      <w:r w:rsidRPr="009D0220">
        <w:rPr>
          <w:rFonts w:ascii="Arial" w:hAnsi="Arial" w:cs="Arial"/>
          <w:u w:val="dotted"/>
        </w:rPr>
        <w:tab/>
      </w:r>
      <w:r w:rsidRPr="009D0220">
        <w:rPr>
          <w:rFonts w:ascii="Arial" w:hAnsi="Arial" w:cs="Arial"/>
        </w:rPr>
        <w:t>sides</w:t>
      </w:r>
      <w:r w:rsidRPr="009D0220">
        <w:rPr>
          <w:rFonts w:ascii="Arial" w:hAnsi="Arial" w:cs="Arial"/>
          <w:b/>
        </w:rPr>
        <w:t xml:space="preserve"> </w:t>
      </w:r>
      <w:r w:rsidRPr="00E238A1">
        <w:rPr>
          <w:rFonts w:ascii="Arial" w:hAnsi="Arial" w:cs="Arial"/>
          <w:b/>
        </w:rPr>
        <w:t>[</w:t>
      </w:r>
      <w:r>
        <w:rPr>
          <w:rFonts w:ascii="Arial" w:hAnsi="Arial" w:cs="Arial"/>
          <w:b/>
        </w:rPr>
        <w:t>6</w:t>
      </w:r>
      <w:r w:rsidRPr="00E238A1">
        <w:rPr>
          <w:rFonts w:ascii="Arial" w:hAnsi="Arial" w:cs="Arial"/>
          <w:b/>
        </w:rPr>
        <w:t>]</w:t>
      </w:r>
    </w:p>
    <w:p w14:paraId="26C5C93A" w14:textId="77777777" w:rsidR="007A6BD2" w:rsidRDefault="007A6BD2">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24576E01" w14:textId="77777777" w:rsidR="00066D40" w:rsidRDefault="00066D40" w:rsidP="000D10F1">
      <w:pPr>
        <w:pStyle w:val="Normal8pt"/>
        <w:spacing w:after="0"/>
        <w:rPr>
          <w:b/>
          <w:bCs/>
        </w:rPr>
      </w:pPr>
    </w:p>
    <w:p w14:paraId="05807C9D" w14:textId="0DD44B3F" w:rsidR="000D10F1" w:rsidRPr="000D10F1" w:rsidRDefault="000D10F1" w:rsidP="000D10F1">
      <w:pPr>
        <w:pStyle w:val="Normal8pt"/>
        <w:spacing w:after="0"/>
      </w:pPr>
      <w:r w:rsidRPr="000D10F1">
        <w:rPr>
          <w:b/>
          <w:bCs/>
        </w:rPr>
        <w:t>11</w:t>
      </w:r>
      <w:r w:rsidRPr="000D10F1">
        <w:tab/>
      </w:r>
      <w:r w:rsidRPr="000D10F1">
        <w:rPr>
          <w:i/>
          <w:iCs/>
        </w:rPr>
        <w:t>y</w:t>
      </w:r>
      <w:r w:rsidRPr="000D10F1">
        <w:t xml:space="preserve"> is directly proportional to the square of </w:t>
      </w:r>
      <w:r w:rsidRPr="000D10F1">
        <w:rPr>
          <w:i/>
          <w:iCs/>
        </w:rPr>
        <w:t>x</w:t>
      </w:r>
      <w:r w:rsidRPr="000D10F1">
        <w:t>.</w:t>
      </w:r>
    </w:p>
    <w:p w14:paraId="2D394696" w14:textId="77777777" w:rsidR="000D10F1" w:rsidRPr="000D10F1" w:rsidRDefault="000D10F1" w:rsidP="000D10F1">
      <w:pPr>
        <w:pStyle w:val="Normal8pt"/>
        <w:spacing w:after="0"/>
      </w:pPr>
    </w:p>
    <w:p w14:paraId="0955C123" w14:textId="10C5BF58" w:rsidR="000D10F1" w:rsidRPr="000D10F1" w:rsidRDefault="000D10F1" w:rsidP="000D10F1">
      <w:pPr>
        <w:pStyle w:val="Normal8pt"/>
        <w:spacing w:after="0"/>
      </w:pPr>
      <w:r w:rsidRPr="000D10F1">
        <w:tab/>
        <w:t xml:space="preserve">Find the percentage decrease in </w:t>
      </w:r>
      <w:r w:rsidRPr="000D10F1">
        <w:rPr>
          <w:i/>
          <w:iCs/>
        </w:rPr>
        <w:t>y</w:t>
      </w:r>
      <w:r w:rsidRPr="000D10F1">
        <w:t xml:space="preserve"> when </w:t>
      </w:r>
      <w:r w:rsidRPr="000D10F1">
        <w:rPr>
          <w:i/>
          <w:iCs/>
        </w:rPr>
        <w:t>x</w:t>
      </w:r>
      <w:r w:rsidRPr="000D10F1">
        <w:t xml:space="preserve"> is decreased by </w:t>
      </w:r>
      <w:r w:rsidR="003D0318">
        <w:t>4</w:t>
      </w:r>
      <w:r w:rsidRPr="000D10F1">
        <w:t>0%.</w:t>
      </w:r>
    </w:p>
    <w:p w14:paraId="39DF0A9F" w14:textId="77777777" w:rsidR="000D10F1" w:rsidRPr="000D10F1" w:rsidRDefault="000D10F1" w:rsidP="000D10F1">
      <w:pPr>
        <w:pStyle w:val="Normal8pt"/>
        <w:spacing w:after="0"/>
      </w:pPr>
    </w:p>
    <w:p w14:paraId="3CA7445D" w14:textId="77777777" w:rsidR="000D10F1" w:rsidRPr="000D10F1" w:rsidRDefault="000D10F1" w:rsidP="000D10F1">
      <w:pPr>
        <w:pStyle w:val="Normal8pt"/>
        <w:spacing w:after="0"/>
      </w:pPr>
    </w:p>
    <w:p w14:paraId="77F66C03" w14:textId="77777777" w:rsidR="000D10F1" w:rsidRPr="000D10F1" w:rsidRDefault="000D10F1" w:rsidP="000D10F1">
      <w:pPr>
        <w:pStyle w:val="Normal8pt"/>
        <w:spacing w:after="0"/>
      </w:pPr>
    </w:p>
    <w:p w14:paraId="439AB330" w14:textId="77777777" w:rsidR="000D10F1" w:rsidRPr="000D10F1" w:rsidRDefault="000D10F1" w:rsidP="000D10F1">
      <w:pPr>
        <w:pStyle w:val="Normal8pt"/>
        <w:spacing w:after="0"/>
      </w:pPr>
    </w:p>
    <w:p w14:paraId="20D91B45" w14:textId="77777777" w:rsidR="000D10F1" w:rsidRPr="000D10F1" w:rsidRDefault="000D10F1" w:rsidP="000D10F1">
      <w:pPr>
        <w:pStyle w:val="Normal8pt"/>
        <w:spacing w:after="0"/>
      </w:pPr>
    </w:p>
    <w:p w14:paraId="43F7EFF2" w14:textId="77777777" w:rsidR="000D10F1" w:rsidRPr="000D10F1" w:rsidRDefault="000D10F1" w:rsidP="000D10F1">
      <w:pPr>
        <w:pStyle w:val="Normal8pt"/>
        <w:spacing w:after="0"/>
      </w:pPr>
    </w:p>
    <w:p w14:paraId="19BCF481" w14:textId="77777777" w:rsidR="000D10F1" w:rsidRPr="000D10F1" w:rsidRDefault="000D10F1" w:rsidP="000D10F1">
      <w:pPr>
        <w:pStyle w:val="Normal8pt"/>
        <w:spacing w:after="0"/>
      </w:pPr>
    </w:p>
    <w:p w14:paraId="00FCA753" w14:textId="77777777" w:rsidR="000D10F1" w:rsidRPr="000D10F1" w:rsidRDefault="000D10F1" w:rsidP="000D10F1">
      <w:pPr>
        <w:pStyle w:val="Normal8pt"/>
        <w:spacing w:after="0"/>
      </w:pPr>
    </w:p>
    <w:p w14:paraId="77ABBFF0" w14:textId="77777777" w:rsidR="000D10F1" w:rsidRPr="000D10F1" w:rsidRDefault="000D10F1" w:rsidP="000D10F1">
      <w:pPr>
        <w:pStyle w:val="Normal8pt"/>
        <w:spacing w:after="0"/>
      </w:pPr>
    </w:p>
    <w:p w14:paraId="12EF6183" w14:textId="77777777" w:rsidR="000D10F1" w:rsidRPr="000D10F1" w:rsidRDefault="000D10F1" w:rsidP="000D10F1">
      <w:pPr>
        <w:pStyle w:val="Normal8pt"/>
        <w:spacing w:after="0"/>
      </w:pPr>
    </w:p>
    <w:p w14:paraId="047C9F42" w14:textId="77777777" w:rsidR="000D10F1" w:rsidRPr="000D10F1" w:rsidRDefault="000D10F1" w:rsidP="000D10F1">
      <w:pPr>
        <w:pStyle w:val="Normal8pt"/>
        <w:spacing w:after="0"/>
      </w:pPr>
    </w:p>
    <w:p w14:paraId="3BF65116" w14:textId="77777777" w:rsidR="000D10F1" w:rsidRPr="000D10F1" w:rsidRDefault="000D10F1" w:rsidP="000D10F1">
      <w:pPr>
        <w:pStyle w:val="Normal8pt"/>
        <w:spacing w:after="0"/>
      </w:pPr>
    </w:p>
    <w:p w14:paraId="739195FA" w14:textId="77777777" w:rsidR="000D10F1" w:rsidRPr="000D10F1" w:rsidRDefault="000D10F1" w:rsidP="000D10F1">
      <w:pPr>
        <w:pStyle w:val="Normal8pt"/>
        <w:spacing w:after="0"/>
      </w:pPr>
    </w:p>
    <w:p w14:paraId="3333819F" w14:textId="77777777" w:rsidR="000D10F1" w:rsidRPr="000D10F1" w:rsidRDefault="000D10F1" w:rsidP="000D10F1">
      <w:pPr>
        <w:pStyle w:val="Normal8pt"/>
        <w:spacing w:after="0"/>
      </w:pPr>
    </w:p>
    <w:p w14:paraId="267C72E9" w14:textId="37445E1A" w:rsidR="000D10F1" w:rsidRPr="008A5B93" w:rsidRDefault="000D10F1" w:rsidP="000D10F1">
      <w:pPr>
        <w:jc w:val="right"/>
      </w:pPr>
      <w:r w:rsidRPr="008A5B93">
        <w:t>……..…………….……………….</w:t>
      </w:r>
      <w:r>
        <w:t xml:space="preserve"> %</w:t>
      </w:r>
      <w:r w:rsidRPr="008A5B93">
        <w:t xml:space="preserve"> </w:t>
      </w:r>
      <w:r w:rsidRPr="008A5B93">
        <w:rPr>
          <w:b/>
        </w:rPr>
        <w:t>[</w:t>
      </w:r>
      <w:r>
        <w:rPr>
          <w:b/>
        </w:rPr>
        <w:t>4</w:t>
      </w:r>
      <w:r w:rsidRPr="008A5B93">
        <w:rPr>
          <w:b/>
        </w:rPr>
        <w:t>]</w:t>
      </w:r>
    </w:p>
    <w:p w14:paraId="5FC43717" w14:textId="77777777" w:rsidR="000D10F1" w:rsidRDefault="000D10F1" w:rsidP="000D10F1">
      <w:pPr>
        <w:pStyle w:val="Normal8pt"/>
        <w:spacing w:after="0"/>
      </w:pPr>
    </w:p>
    <w:p w14:paraId="6BC35CE3" w14:textId="77777777" w:rsidR="000D10F1" w:rsidRDefault="000D10F1" w:rsidP="000D10F1">
      <w:pPr>
        <w:pStyle w:val="Normal8pt"/>
        <w:spacing w:after="0"/>
      </w:pPr>
    </w:p>
    <w:p w14:paraId="4BB58056" w14:textId="238693E9" w:rsidR="003D0318" w:rsidRDefault="000D10F1" w:rsidP="002C15E0">
      <w:pPr>
        <w:pStyle w:val="Normal8pt"/>
        <w:spacing w:after="0"/>
      </w:pPr>
      <w:r w:rsidRPr="002C15E0">
        <w:rPr>
          <w:b/>
          <w:bCs/>
        </w:rPr>
        <w:t>12</w:t>
      </w:r>
      <w:r w:rsidRPr="002C15E0">
        <w:tab/>
        <w:t>Here are the first four terms of a sequence.</w:t>
      </w:r>
    </w:p>
    <w:p w14:paraId="79F3BD11" w14:textId="77777777" w:rsidR="001E0B5B" w:rsidRPr="007047F2" w:rsidRDefault="001E0B5B" w:rsidP="002C15E0">
      <w:pPr>
        <w:pStyle w:val="Normal8pt"/>
        <w:spacing w:after="0"/>
        <w:rPr>
          <w:rFonts w:cs="Arial"/>
          <w:szCs w:val="22"/>
        </w:rPr>
      </w:pPr>
    </w:p>
    <w:p w14:paraId="68F701F1" w14:textId="28A63251" w:rsidR="003D0318" w:rsidRPr="002C15E0" w:rsidRDefault="003D0318" w:rsidP="002C15E0">
      <w:pPr>
        <w:pStyle w:val="Normal8pt"/>
        <w:spacing w:after="0"/>
      </w:pPr>
      <w:r w:rsidRPr="0098748E">
        <w:rPr>
          <w:rFonts w:cs="Arial"/>
          <w:sz w:val="36"/>
          <w:szCs w:val="36"/>
        </w:rPr>
        <w:tab/>
      </w:r>
      <w:r w:rsidR="000F7CFC" w:rsidRPr="000F7CFC">
        <w:rPr>
          <w:rFonts w:cs="Arial"/>
          <w:position w:val="-22"/>
          <w:sz w:val="36"/>
          <w:szCs w:val="36"/>
        </w:rPr>
        <w:object w:dxaOrig="220" w:dyaOrig="580" w14:anchorId="3959B164">
          <v:shape id="_x0000_i1028" type="#_x0000_t75" style="width:10.8pt;height:28.8pt" o:ole="">
            <v:imagedata r:id="rId31" o:title=""/>
          </v:shape>
          <o:OLEObject Type="Embed" ProgID="Equation.DSMT4" ShapeID="_x0000_i1028" DrawAspect="Content" ObjectID="_1771751564" r:id="rId32"/>
        </w:object>
      </w:r>
      <w:r>
        <w:rPr>
          <w:rFonts w:cs="Arial"/>
          <w:sz w:val="36"/>
          <w:szCs w:val="36"/>
        </w:rPr>
        <w:t xml:space="preserve">     </w:t>
      </w:r>
      <w:r w:rsidR="00480BE9" w:rsidRPr="00480BE9">
        <w:rPr>
          <w:rFonts w:cs="Arial"/>
          <w:position w:val="-22"/>
          <w:sz w:val="36"/>
          <w:szCs w:val="36"/>
        </w:rPr>
        <w:object w:dxaOrig="240" w:dyaOrig="580" w14:anchorId="132CAA38">
          <v:shape id="_x0000_i1029" type="#_x0000_t75" style="width:13.2pt;height:28.8pt" o:ole="">
            <v:imagedata r:id="rId33" o:title=""/>
          </v:shape>
          <o:OLEObject Type="Embed" ProgID="Equation.DSMT4" ShapeID="_x0000_i1029" DrawAspect="Content" ObjectID="_1771751565" r:id="rId34"/>
        </w:object>
      </w:r>
      <w:r>
        <w:rPr>
          <w:rFonts w:cs="Arial"/>
          <w:sz w:val="36"/>
          <w:szCs w:val="36"/>
        </w:rPr>
        <w:t xml:space="preserve">     </w:t>
      </w:r>
      <w:r w:rsidR="001C2BB1" w:rsidRPr="00480BE9">
        <w:rPr>
          <w:rFonts w:cs="Arial"/>
          <w:position w:val="-22"/>
          <w:sz w:val="36"/>
          <w:szCs w:val="36"/>
        </w:rPr>
        <w:object w:dxaOrig="340" w:dyaOrig="580" w14:anchorId="7F0BB826">
          <v:shape id="_x0000_i1030" type="#_x0000_t75" style="width:18pt;height:28.8pt" o:ole="">
            <v:imagedata r:id="rId35" o:title=""/>
          </v:shape>
          <o:OLEObject Type="Embed" ProgID="Equation.DSMT4" ShapeID="_x0000_i1030" DrawAspect="Content" ObjectID="_1771751566" r:id="rId36"/>
        </w:object>
      </w:r>
      <w:r>
        <w:rPr>
          <w:rFonts w:cs="Arial"/>
          <w:sz w:val="36"/>
          <w:szCs w:val="36"/>
        </w:rPr>
        <w:t xml:space="preserve">     </w:t>
      </w:r>
      <w:r w:rsidR="00BA6832" w:rsidRPr="001C2BB1">
        <w:rPr>
          <w:rFonts w:cs="Arial"/>
          <w:position w:val="-22"/>
          <w:sz w:val="36"/>
          <w:szCs w:val="36"/>
        </w:rPr>
        <w:object w:dxaOrig="360" w:dyaOrig="580" w14:anchorId="37385E1A">
          <v:shape id="_x0000_i1031" type="#_x0000_t75" style="width:18pt;height:28.8pt" o:ole="">
            <v:imagedata r:id="rId37" o:title=""/>
          </v:shape>
          <o:OLEObject Type="Embed" ProgID="Equation.DSMT4" ShapeID="_x0000_i1031" DrawAspect="Content" ObjectID="_1771751567" r:id="rId38"/>
        </w:object>
      </w:r>
    </w:p>
    <w:p w14:paraId="658E17CA" w14:textId="77777777" w:rsidR="000D10F1" w:rsidRPr="002C15E0" w:rsidRDefault="000D10F1" w:rsidP="002C15E0">
      <w:pPr>
        <w:pStyle w:val="Normal8pt"/>
        <w:spacing w:after="0"/>
      </w:pPr>
    </w:p>
    <w:p w14:paraId="2F0C958D" w14:textId="6217C9C7" w:rsidR="000D10F1" w:rsidRPr="002C15E0" w:rsidRDefault="000D10F1" w:rsidP="002C15E0">
      <w:pPr>
        <w:pStyle w:val="Normal8pt"/>
        <w:spacing w:after="0"/>
      </w:pPr>
      <w:r w:rsidRPr="002C15E0">
        <w:tab/>
      </w:r>
    </w:p>
    <w:p w14:paraId="10D203A3" w14:textId="77777777" w:rsidR="000D10F1" w:rsidRPr="002C15E0" w:rsidRDefault="000D10F1" w:rsidP="002C15E0">
      <w:pPr>
        <w:pStyle w:val="Normal8pt"/>
        <w:spacing w:after="0"/>
      </w:pPr>
      <w:r w:rsidRPr="002C15E0">
        <w:tab/>
      </w:r>
      <w:r w:rsidRPr="002C15E0">
        <w:rPr>
          <w:b/>
          <w:bCs/>
        </w:rPr>
        <w:t>(a)</w:t>
      </w:r>
      <w:r w:rsidRPr="002C15E0">
        <w:tab/>
        <w:t>Find the next term.</w:t>
      </w:r>
    </w:p>
    <w:p w14:paraId="63E24DA5" w14:textId="77777777" w:rsidR="000D10F1" w:rsidRPr="002C15E0" w:rsidRDefault="000D10F1" w:rsidP="002C15E0">
      <w:pPr>
        <w:pStyle w:val="Normal8pt"/>
        <w:spacing w:after="0"/>
      </w:pPr>
    </w:p>
    <w:p w14:paraId="7BC98D14" w14:textId="77777777" w:rsidR="000D10F1" w:rsidRPr="002C15E0" w:rsidRDefault="000D10F1" w:rsidP="002C15E0">
      <w:pPr>
        <w:pStyle w:val="Normal8pt"/>
        <w:spacing w:after="0"/>
      </w:pPr>
    </w:p>
    <w:p w14:paraId="7E3625CF" w14:textId="77777777" w:rsidR="000D10F1" w:rsidRPr="002C15E0" w:rsidRDefault="000D10F1" w:rsidP="002C15E0">
      <w:pPr>
        <w:pStyle w:val="Normal8pt"/>
        <w:spacing w:after="0"/>
      </w:pPr>
    </w:p>
    <w:p w14:paraId="7E55659D" w14:textId="77777777" w:rsidR="000D10F1" w:rsidRPr="002C15E0" w:rsidRDefault="000D10F1" w:rsidP="002C15E0">
      <w:pPr>
        <w:pStyle w:val="Normal8pt"/>
        <w:spacing w:after="0"/>
      </w:pPr>
    </w:p>
    <w:p w14:paraId="2D283C23" w14:textId="77777777" w:rsidR="000D10F1" w:rsidRPr="002C15E0" w:rsidRDefault="000D10F1" w:rsidP="002C15E0">
      <w:pPr>
        <w:pStyle w:val="Normal8pt"/>
        <w:spacing w:after="0"/>
      </w:pPr>
    </w:p>
    <w:p w14:paraId="7B97C72E" w14:textId="77777777" w:rsidR="000D10F1" w:rsidRDefault="000D10F1" w:rsidP="002C15E0">
      <w:pPr>
        <w:pStyle w:val="Normal8pt"/>
        <w:spacing w:after="0"/>
      </w:pPr>
    </w:p>
    <w:p w14:paraId="79DEAB62" w14:textId="77777777" w:rsidR="006E5713" w:rsidRDefault="006E5713" w:rsidP="002C15E0">
      <w:pPr>
        <w:pStyle w:val="Normal8pt"/>
        <w:spacing w:after="0"/>
      </w:pPr>
    </w:p>
    <w:p w14:paraId="267B4238" w14:textId="77777777" w:rsidR="006E5713" w:rsidRDefault="006E5713" w:rsidP="002C15E0">
      <w:pPr>
        <w:pStyle w:val="Normal8pt"/>
        <w:spacing w:after="0"/>
      </w:pPr>
    </w:p>
    <w:p w14:paraId="0AC8940C" w14:textId="77777777" w:rsidR="006E5713" w:rsidRPr="002C15E0" w:rsidRDefault="006E5713" w:rsidP="002C15E0">
      <w:pPr>
        <w:pStyle w:val="Normal8pt"/>
        <w:spacing w:after="0"/>
      </w:pPr>
    </w:p>
    <w:p w14:paraId="08C11FF5" w14:textId="77777777" w:rsidR="000D10F1" w:rsidRPr="002C15E0" w:rsidRDefault="000D10F1" w:rsidP="002C15E0">
      <w:pPr>
        <w:pStyle w:val="Normal8pt"/>
        <w:spacing w:after="0"/>
      </w:pPr>
    </w:p>
    <w:p w14:paraId="73F3B160" w14:textId="77777777" w:rsidR="000D10F1" w:rsidRPr="002C15E0" w:rsidRDefault="000D10F1" w:rsidP="002C15E0">
      <w:pPr>
        <w:pStyle w:val="Normal8pt"/>
        <w:spacing w:after="0"/>
      </w:pPr>
    </w:p>
    <w:p w14:paraId="018C58BB" w14:textId="77777777" w:rsidR="002C15E0" w:rsidRPr="002C15E0" w:rsidRDefault="002C15E0" w:rsidP="002C15E0">
      <w:pPr>
        <w:pStyle w:val="Normal8pt"/>
        <w:spacing w:after="0"/>
      </w:pPr>
    </w:p>
    <w:p w14:paraId="0034BDDA" w14:textId="5D3A631A" w:rsidR="002C15E0" w:rsidRPr="002C15E0" w:rsidRDefault="002C15E0" w:rsidP="002C15E0">
      <w:pPr>
        <w:pStyle w:val="Normal8pt"/>
        <w:spacing w:after="0"/>
        <w:jc w:val="right"/>
      </w:pPr>
      <w:r w:rsidRPr="002C15E0">
        <w:rPr>
          <w:b/>
          <w:bCs/>
        </w:rPr>
        <w:t>(a)</w:t>
      </w:r>
      <w:r w:rsidRPr="002C15E0">
        <w:t xml:space="preserve"> ……..…………….………………. </w:t>
      </w:r>
      <w:r w:rsidRPr="002C15E0">
        <w:rPr>
          <w:b/>
          <w:bCs/>
        </w:rPr>
        <w:t>[</w:t>
      </w:r>
      <w:r>
        <w:rPr>
          <w:b/>
          <w:bCs/>
        </w:rPr>
        <w:t>1</w:t>
      </w:r>
      <w:r w:rsidRPr="002C15E0">
        <w:rPr>
          <w:b/>
          <w:bCs/>
        </w:rPr>
        <w:t>]</w:t>
      </w:r>
    </w:p>
    <w:p w14:paraId="655EC149" w14:textId="77777777" w:rsidR="000D10F1" w:rsidRPr="000D10F1" w:rsidRDefault="000D10F1" w:rsidP="002C15E0">
      <w:pPr>
        <w:pStyle w:val="Normal8pt"/>
        <w:spacing w:after="0"/>
      </w:pPr>
    </w:p>
    <w:p w14:paraId="20A14957" w14:textId="119D251E" w:rsidR="00B20296" w:rsidRPr="002C15E0" w:rsidRDefault="00B20296" w:rsidP="00B20296">
      <w:pPr>
        <w:pStyle w:val="Normal8pt"/>
        <w:spacing w:after="0"/>
      </w:pPr>
      <w:r w:rsidRPr="002C15E0">
        <w:tab/>
      </w:r>
      <w:r w:rsidRPr="002C15E0">
        <w:rPr>
          <w:b/>
          <w:bCs/>
        </w:rPr>
        <w:t>(</w:t>
      </w:r>
      <w:r>
        <w:rPr>
          <w:b/>
          <w:bCs/>
        </w:rPr>
        <w:t>b</w:t>
      </w:r>
      <w:r w:rsidRPr="002C15E0">
        <w:rPr>
          <w:b/>
          <w:bCs/>
        </w:rPr>
        <w:t>)</w:t>
      </w:r>
      <w:r w:rsidRPr="002C15E0">
        <w:tab/>
        <w:t xml:space="preserve">Find the </w:t>
      </w:r>
      <w:r w:rsidRPr="00B20296">
        <w:rPr>
          <w:i/>
          <w:iCs/>
        </w:rPr>
        <w:t>n</w:t>
      </w:r>
      <w:r>
        <w:t>th</w:t>
      </w:r>
      <w:r w:rsidRPr="002C15E0">
        <w:t xml:space="preserve"> term.</w:t>
      </w:r>
    </w:p>
    <w:p w14:paraId="668744DA" w14:textId="77777777" w:rsidR="00B20296" w:rsidRPr="002C15E0" w:rsidRDefault="00B20296" w:rsidP="00B20296">
      <w:pPr>
        <w:pStyle w:val="Normal8pt"/>
        <w:spacing w:after="0"/>
      </w:pPr>
    </w:p>
    <w:p w14:paraId="6E694C83" w14:textId="77777777" w:rsidR="00B20296" w:rsidRPr="002C15E0" w:rsidRDefault="00B20296" w:rsidP="00B20296">
      <w:pPr>
        <w:pStyle w:val="Normal8pt"/>
        <w:spacing w:after="0"/>
      </w:pPr>
    </w:p>
    <w:p w14:paraId="58A93E51" w14:textId="77777777" w:rsidR="00B20296" w:rsidRPr="002C15E0" w:rsidRDefault="00B20296" w:rsidP="00B20296">
      <w:pPr>
        <w:pStyle w:val="Normal8pt"/>
        <w:spacing w:after="0"/>
      </w:pPr>
    </w:p>
    <w:p w14:paraId="6FC885A9" w14:textId="77777777" w:rsidR="00B20296" w:rsidRPr="002C15E0" w:rsidRDefault="00B20296" w:rsidP="00B20296">
      <w:pPr>
        <w:pStyle w:val="Normal8pt"/>
        <w:spacing w:after="0"/>
      </w:pPr>
    </w:p>
    <w:p w14:paraId="7ABC953C" w14:textId="77777777" w:rsidR="00B20296" w:rsidRPr="002C15E0" w:rsidRDefault="00B20296" w:rsidP="00B20296">
      <w:pPr>
        <w:pStyle w:val="Normal8pt"/>
        <w:spacing w:after="0"/>
      </w:pPr>
    </w:p>
    <w:p w14:paraId="2FB60DEB" w14:textId="77777777" w:rsidR="00B20296" w:rsidRDefault="00B20296" w:rsidP="00B20296">
      <w:pPr>
        <w:pStyle w:val="Normal8pt"/>
        <w:spacing w:after="0"/>
      </w:pPr>
    </w:p>
    <w:p w14:paraId="0EF43B74" w14:textId="77777777" w:rsidR="006E5713" w:rsidRDefault="006E5713" w:rsidP="00B20296">
      <w:pPr>
        <w:pStyle w:val="Normal8pt"/>
        <w:spacing w:after="0"/>
      </w:pPr>
    </w:p>
    <w:p w14:paraId="4B61CA9E" w14:textId="77777777" w:rsidR="006E5713" w:rsidRDefault="006E5713" w:rsidP="00B20296">
      <w:pPr>
        <w:pStyle w:val="Normal8pt"/>
        <w:spacing w:after="0"/>
      </w:pPr>
    </w:p>
    <w:p w14:paraId="7DA13D27" w14:textId="77777777" w:rsidR="006E5713" w:rsidRDefault="006E5713" w:rsidP="00B20296">
      <w:pPr>
        <w:pStyle w:val="Normal8pt"/>
        <w:spacing w:after="0"/>
      </w:pPr>
    </w:p>
    <w:p w14:paraId="46C3E8F6" w14:textId="77777777" w:rsidR="00B20296" w:rsidRPr="002C15E0" w:rsidRDefault="00B20296" w:rsidP="00B20296">
      <w:pPr>
        <w:pStyle w:val="Normal8pt"/>
        <w:spacing w:after="0"/>
      </w:pPr>
    </w:p>
    <w:p w14:paraId="7640B23B" w14:textId="77777777" w:rsidR="00B20296" w:rsidRPr="002C15E0" w:rsidRDefault="00B20296" w:rsidP="00B20296">
      <w:pPr>
        <w:pStyle w:val="Normal8pt"/>
        <w:spacing w:after="0"/>
      </w:pPr>
    </w:p>
    <w:p w14:paraId="2B0274AD" w14:textId="77777777" w:rsidR="00B20296" w:rsidRPr="002C15E0" w:rsidRDefault="00B20296" w:rsidP="00B20296">
      <w:pPr>
        <w:pStyle w:val="Normal8pt"/>
        <w:spacing w:after="0"/>
      </w:pPr>
    </w:p>
    <w:p w14:paraId="1842D26A" w14:textId="77777777" w:rsidR="00B20296" w:rsidRPr="002C15E0" w:rsidRDefault="00B20296" w:rsidP="00B20296">
      <w:pPr>
        <w:pStyle w:val="Normal8pt"/>
        <w:spacing w:after="0"/>
      </w:pPr>
    </w:p>
    <w:p w14:paraId="71643EF7" w14:textId="7853BBA1" w:rsidR="000D10F1" w:rsidRPr="000D10F1" w:rsidRDefault="00B20296" w:rsidP="0098748E">
      <w:pPr>
        <w:pStyle w:val="Normal8pt"/>
        <w:spacing w:after="0"/>
        <w:jc w:val="right"/>
      </w:pPr>
      <w:r w:rsidRPr="002C15E0">
        <w:rPr>
          <w:b/>
          <w:bCs/>
        </w:rPr>
        <w:t>(</w:t>
      </w:r>
      <w:r>
        <w:rPr>
          <w:b/>
          <w:bCs/>
        </w:rPr>
        <w:t>b</w:t>
      </w:r>
      <w:r w:rsidRPr="002C15E0">
        <w:rPr>
          <w:b/>
          <w:bCs/>
        </w:rPr>
        <w:t>)</w:t>
      </w:r>
      <w:r w:rsidRPr="002C15E0">
        <w:t xml:space="preserve"> ……..…………….………………. </w:t>
      </w:r>
      <w:r w:rsidRPr="002C15E0">
        <w:rPr>
          <w:b/>
          <w:bCs/>
        </w:rPr>
        <w:t>[</w:t>
      </w:r>
      <w:r>
        <w:rPr>
          <w:b/>
          <w:bCs/>
        </w:rPr>
        <w:t>3</w:t>
      </w:r>
      <w:r w:rsidRPr="002C15E0">
        <w:rPr>
          <w:b/>
          <w:bCs/>
        </w:rPr>
        <w:t>]</w:t>
      </w:r>
    </w:p>
    <w:p w14:paraId="1117DBDD" w14:textId="547148CB" w:rsidR="00F504C9" w:rsidRDefault="00F504C9">
      <w:pPr>
        <w:tabs>
          <w:tab w:val="clear" w:pos="454"/>
          <w:tab w:val="clear" w:pos="907"/>
          <w:tab w:val="clear" w:pos="1361"/>
          <w:tab w:val="clear" w:pos="4961"/>
        </w:tabs>
        <w:suppressAutoHyphens w:val="0"/>
        <w:autoSpaceDE/>
        <w:autoSpaceDN/>
        <w:adjustRightInd/>
        <w:spacing w:line="240" w:lineRule="auto"/>
        <w:textAlignment w:val="auto"/>
        <w:rPr>
          <w:rFonts w:ascii="Arial" w:eastAsia="Calibri" w:hAnsi="Arial" w:cs="Arial"/>
          <w:b/>
          <w:bCs/>
          <w:color w:val="auto"/>
          <w:szCs w:val="24"/>
        </w:rPr>
      </w:pPr>
      <w:r>
        <w:rPr>
          <w:rFonts w:cs="Arial"/>
          <w:b/>
          <w:bCs/>
        </w:rPr>
        <w:br w:type="page"/>
      </w:r>
    </w:p>
    <w:p w14:paraId="19026B91" w14:textId="77777777" w:rsidR="007A6BD2" w:rsidRPr="00FE681E" w:rsidRDefault="007A6BD2" w:rsidP="000D10F1">
      <w:pPr>
        <w:pStyle w:val="Normal8pt"/>
        <w:spacing w:after="0"/>
        <w:rPr>
          <w:rFonts w:cs="Arial"/>
          <w:b/>
          <w:bCs/>
        </w:rPr>
      </w:pPr>
    </w:p>
    <w:p w14:paraId="3B454F4D" w14:textId="1BBC9909" w:rsidR="00B20296" w:rsidRPr="00B20296" w:rsidRDefault="00831625" w:rsidP="00B20296">
      <w:pPr>
        <w:pStyle w:val="Normal8pt"/>
        <w:spacing w:after="0"/>
      </w:pPr>
      <w:r>
        <w:rPr>
          <w:noProof/>
        </w:rPr>
        <w:drawing>
          <wp:anchor distT="0" distB="0" distL="114300" distR="114300" simplePos="0" relativeHeight="251658254" behindDoc="0" locked="0" layoutInCell="1" allowOverlap="1" wp14:anchorId="1EAF7C4E" wp14:editId="57D5300D">
            <wp:simplePos x="0" y="0"/>
            <wp:positionH relativeFrom="column">
              <wp:posOffset>385003</wp:posOffset>
            </wp:positionH>
            <wp:positionV relativeFrom="paragraph">
              <wp:posOffset>319405</wp:posOffset>
            </wp:positionV>
            <wp:extent cx="3935730" cy="1327150"/>
            <wp:effectExtent l="0" t="0" r="7620" b="6350"/>
            <wp:wrapTopAndBottom/>
            <wp:docPr id="517363872" name="Picture 1" descr="The diagram shows a triangle, ABC, with perpendicular height 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363872" name="Picture 1" descr="The diagram shows a triangle, ABC, with perpendicular height BD"/>
                    <pic:cNvPicPr/>
                  </pic:nvPicPr>
                  <pic:blipFill>
                    <a:blip r:embed="rId39"/>
                    <a:stretch>
                      <a:fillRect/>
                    </a:stretch>
                  </pic:blipFill>
                  <pic:spPr>
                    <a:xfrm>
                      <a:off x="0" y="0"/>
                      <a:ext cx="3935730" cy="1327150"/>
                    </a:xfrm>
                    <a:prstGeom prst="rect">
                      <a:avLst/>
                    </a:prstGeom>
                  </pic:spPr>
                </pic:pic>
              </a:graphicData>
            </a:graphic>
            <wp14:sizeRelH relativeFrom="margin">
              <wp14:pctWidth>0</wp14:pctWidth>
            </wp14:sizeRelH>
            <wp14:sizeRelV relativeFrom="margin">
              <wp14:pctHeight>0</wp14:pctHeight>
            </wp14:sizeRelV>
          </wp:anchor>
        </w:drawing>
      </w:r>
      <w:r w:rsidR="00B20296" w:rsidRPr="00FE681E">
        <w:rPr>
          <w:b/>
          <w:bCs/>
        </w:rPr>
        <w:t>13</w:t>
      </w:r>
      <w:r w:rsidR="00B20296" w:rsidRPr="00FE681E">
        <w:tab/>
      </w:r>
      <w:r w:rsidR="00B20296" w:rsidRPr="00B20296">
        <w:t>The diagram shows a triangle, ABC, with perpendicular height BD.</w:t>
      </w:r>
      <w:r w:rsidR="009F2FF8">
        <w:t xml:space="preserve"> </w:t>
      </w:r>
    </w:p>
    <w:p w14:paraId="6D001E14" w14:textId="647992E3" w:rsidR="00B20296" w:rsidRPr="00B20296" w:rsidRDefault="00B20296" w:rsidP="00B20296">
      <w:pPr>
        <w:pStyle w:val="Normal8pt"/>
        <w:spacing w:after="0"/>
      </w:pPr>
    </w:p>
    <w:p w14:paraId="565D7133" w14:textId="48875E30" w:rsidR="00B20296" w:rsidRPr="00B20296" w:rsidRDefault="00B20296" w:rsidP="00B20296">
      <w:pPr>
        <w:pStyle w:val="Normal8pt"/>
        <w:spacing w:after="0"/>
      </w:pPr>
      <w:r w:rsidRPr="00B20296">
        <w:tab/>
        <w:t xml:space="preserve">BC </w:t>
      </w:r>
      <w:r w:rsidRPr="00B20296">
        <w:rPr>
          <w:rFonts w:ascii="MMTimes" w:hAnsi="MMTimes" w:cs="MMTimes"/>
        </w:rPr>
        <w:t>=</w:t>
      </w:r>
      <w:r w:rsidRPr="00B20296">
        <w:t xml:space="preserve"> 1</w:t>
      </w:r>
      <w:r w:rsidR="008F2F3A">
        <w:t>8</w:t>
      </w:r>
      <w:r w:rsidRPr="00E332AB">
        <w:rPr>
          <w:sz w:val="12"/>
          <w:szCs w:val="12"/>
        </w:rPr>
        <w:t> </w:t>
      </w:r>
      <w:r w:rsidRPr="00B20296">
        <w:t xml:space="preserve">cm, angle BCD </w:t>
      </w:r>
      <w:r w:rsidRPr="00B20296">
        <w:rPr>
          <w:rFonts w:ascii="MMTimes" w:hAnsi="MMTimes" w:cs="MMTimes"/>
        </w:rPr>
        <w:t>=</w:t>
      </w:r>
      <w:r w:rsidRPr="00B20296">
        <w:t xml:space="preserve"> 30° and angle BAD </w:t>
      </w:r>
      <w:r w:rsidRPr="00B20296">
        <w:rPr>
          <w:rFonts w:ascii="MMTimes" w:hAnsi="MMTimes" w:cs="MMTimes"/>
        </w:rPr>
        <w:t>=</w:t>
      </w:r>
      <w:r w:rsidRPr="00B20296">
        <w:t xml:space="preserve"> 45°.</w:t>
      </w:r>
    </w:p>
    <w:p w14:paraId="59CCA331" w14:textId="77777777" w:rsidR="00B20296" w:rsidRPr="00B20296" w:rsidRDefault="00B20296" w:rsidP="00B20296">
      <w:pPr>
        <w:pStyle w:val="Normal8pt"/>
        <w:spacing w:after="0"/>
      </w:pPr>
    </w:p>
    <w:p w14:paraId="1A9D7DB2" w14:textId="77777777" w:rsidR="00B20296" w:rsidRPr="00B20296" w:rsidRDefault="00B20296" w:rsidP="00B20296">
      <w:pPr>
        <w:pStyle w:val="Normal8pt"/>
        <w:spacing w:after="0"/>
      </w:pPr>
      <w:r w:rsidRPr="00B20296">
        <w:tab/>
      </w:r>
      <w:r w:rsidRPr="00B20296">
        <w:rPr>
          <w:b/>
          <w:bCs/>
        </w:rPr>
        <w:t>(a)</w:t>
      </w:r>
      <w:r w:rsidRPr="00B20296">
        <w:tab/>
        <w:t>Work out the length of BD.</w:t>
      </w:r>
    </w:p>
    <w:p w14:paraId="26EBE8E9" w14:textId="77777777" w:rsidR="00B20296" w:rsidRPr="00B20296" w:rsidRDefault="00B20296" w:rsidP="00B20296">
      <w:pPr>
        <w:pStyle w:val="Normal8pt"/>
        <w:spacing w:after="0"/>
      </w:pPr>
    </w:p>
    <w:p w14:paraId="435304EA" w14:textId="77777777" w:rsidR="00B20296" w:rsidRPr="00B20296" w:rsidRDefault="00B20296" w:rsidP="00B20296">
      <w:pPr>
        <w:pStyle w:val="Normal8pt"/>
        <w:spacing w:after="0"/>
      </w:pPr>
    </w:p>
    <w:p w14:paraId="62F06FC7" w14:textId="77777777" w:rsidR="00B20296" w:rsidRPr="00B20296" w:rsidRDefault="00B20296" w:rsidP="00B20296">
      <w:pPr>
        <w:pStyle w:val="Normal8pt"/>
        <w:spacing w:after="0"/>
      </w:pPr>
    </w:p>
    <w:p w14:paraId="3CFD1F47" w14:textId="77777777" w:rsidR="00B20296" w:rsidRPr="00B20296" w:rsidRDefault="00B20296" w:rsidP="00B20296">
      <w:pPr>
        <w:pStyle w:val="Normal8pt"/>
        <w:spacing w:after="0"/>
      </w:pPr>
    </w:p>
    <w:p w14:paraId="55A5B58B" w14:textId="77777777" w:rsidR="00B20296" w:rsidRPr="00B20296" w:rsidRDefault="00B20296" w:rsidP="00B20296">
      <w:pPr>
        <w:pStyle w:val="Normal8pt"/>
        <w:spacing w:after="0"/>
      </w:pPr>
    </w:p>
    <w:p w14:paraId="51326BAA" w14:textId="77777777" w:rsidR="00B20296" w:rsidRPr="00B20296" w:rsidRDefault="00B20296" w:rsidP="00B20296">
      <w:pPr>
        <w:pStyle w:val="Normal8pt"/>
        <w:spacing w:after="0"/>
      </w:pPr>
    </w:p>
    <w:p w14:paraId="16592E41" w14:textId="77777777" w:rsidR="00B20296" w:rsidRPr="00B20296" w:rsidRDefault="00B20296" w:rsidP="00B20296">
      <w:pPr>
        <w:pStyle w:val="Normal8pt"/>
        <w:spacing w:after="0"/>
      </w:pPr>
    </w:p>
    <w:p w14:paraId="765030C0" w14:textId="77777777" w:rsidR="00B20296" w:rsidRPr="00B20296" w:rsidRDefault="00B20296" w:rsidP="00B20296">
      <w:pPr>
        <w:pStyle w:val="Normal8pt"/>
        <w:spacing w:after="0"/>
      </w:pPr>
    </w:p>
    <w:p w14:paraId="7D6B3E57" w14:textId="77777777" w:rsidR="00B20296" w:rsidRDefault="00B20296" w:rsidP="00B20296">
      <w:pPr>
        <w:pStyle w:val="Normal8pt"/>
        <w:spacing w:after="0"/>
      </w:pPr>
    </w:p>
    <w:p w14:paraId="72E62D28" w14:textId="77777777" w:rsidR="000A34F3" w:rsidRDefault="000A34F3" w:rsidP="00B20296">
      <w:pPr>
        <w:pStyle w:val="Normal8pt"/>
        <w:spacing w:after="0"/>
      </w:pPr>
    </w:p>
    <w:p w14:paraId="7AF221D6" w14:textId="77777777" w:rsidR="000A34F3" w:rsidRDefault="000A34F3" w:rsidP="00B20296">
      <w:pPr>
        <w:pStyle w:val="Normal8pt"/>
        <w:spacing w:after="0"/>
      </w:pPr>
    </w:p>
    <w:p w14:paraId="1189EE87" w14:textId="77777777" w:rsidR="000A34F3" w:rsidRPr="00B20296" w:rsidRDefault="000A34F3" w:rsidP="00B20296">
      <w:pPr>
        <w:pStyle w:val="Normal8pt"/>
        <w:spacing w:after="0"/>
      </w:pPr>
    </w:p>
    <w:p w14:paraId="164394E8" w14:textId="77777777" w:rsidR="00B20296" w:rsidRPr="00B20296" w:rsidRDefault="00B20296" w:rsidP="00B20296">
      <w:pPr>
        <w:pStyle w:val="Normal8pt"/>
        <w:spacing w:after="0"/>
      </w:pPr>
    </w:p>
    <w:p w14:paraId="39B44127" w14:textId="77777777" w:rsidR="00B20296" w:rsidRPr="00B20296" w:rsidRDefault="00B20296" w:rsidP="00B20296">
      <w:pPr>
        <w:pStyle w:val="Normal8pt"/>
        <w:spacing w:after="0"/>
      </w:pPr>
    </w:p>
    <w:p w14:paraId="533449D6" w14:textId="77777777" w:rsidR="00B20296" w:rsidRPr="00B20296" w:rsidRDefault="00B20296" w:rsidP="00B20296">
      <w:pPr>
        <w:pStyle w:val="Normal8pt"/>
        <w:spacing w:after="0"/>
      </w:pPr>
    </w:p>
    <w:p w14:paraId="56274EE6" w14:textId="77777777" w:rsidR="00F4596E" w:rsidRPr="002C15E0" w:rsidRDefault="00F4596E" w:rsidP="00F4596E">
      <w:pPr>
        <w:pStyle w:val="Normal8pt"/>
        <w:spacing w:after="0"/>
      </w:pPr>
    </w:p>
    <w:p w14:paraId="3D0AB0FC" w14:textId="3ADC5BC0" w:rsidR="00F4596E" w:rsidRPr="002C15E0" w:rsidRDefault="00F4596E" w:rsidP="00F4596E">
      <w:pPr>
        <w:pStyle w:val="Normal8pt"/>
        <w:spacing w:after="0"/>
        <w:jc w:val="right"/>
      </w:pPr>
      <w:r w:rsidRPr="002C15E0">
        <w:rPr>
          <w:b/>
          <w:bCs/>
        </w:rPr>
        <w:t>(a)</w:t>
      </w:r>
      <w:r w:rsidRPr="002C15E0">
        <w:t xml:space="preserve"> ……..…………….……………….</w:t>
      </w:r>
      <w:r w:rsidRPr="00384B9F">
        <w:rPr>
          <w:sz w:val="12"/>
          <w:szCs w:val="12"/>
        </w:rPr>
        <w:t xml:space="preserve"> </w:t>
      </w:r>
      <w:r>
        <w:t>cm</w:t>
      </w:r>
      <w:r w:rsidRPr="002C15E0">
        <w:t xml:space="preserve"> </w:t>
      </w:r>
      <w:r w:rsidRPr="002C15E0">
        <w:rPr>
          <w:b/>
          <w:bCs/>
        </w:rPr>
        <w:t>[</w:t>
      </w:r>
      <w:r>
        <w:rPr>
          <w:b/>
          <w:bCs/>
        </w:rPr>
        <w:t>3</w:t>
      </w:r>
      <w:r w:rsidRPr="002C15E0">
        <w:rPr>
          <w:b/>
          <w:bCs/>
        </w:rPr>
        <w:t>]</w:t>
      </w:r>
    </w:p>
    <w:p w14:paraId="2700B8A6" w14:textId="77777777" w:rsidR="00B20296" w:rsidRPr="00B20296" w:rsidRDefault="00B20296" w:rsidP="00B20296">
      <w:pPr>
        <w:pStyle w:val="Normal8pt"/>
        <w:spacing w:after="0"/>
      </w:pPr>
    </w:p>
    <w:p w14:paraId="61B890DE" w14:textId="77777777" w:rsidR="00B20296" w:rsidRPr="00B20296" w:rsidRDefault="00B20296" w:rsidP="00B20296">
      <w:pPr>
        <w:pStyle w:val="Normal8pt"/>
        <w:spacing w:after="0"/>
      </w:pPr>
      <w:r w:rsidRPr="00B20296">
        <w:tab/>
      </w:r>
      <w:r w:rsidRPr="00B20296">
        <w:rPr>
          <w:b/>
          <w:bCs/>
        </w:rPr>
        <w:t>(b)</w:t>
      </w:r>
      <w:r w:rsidRPr="00B20296">
        <w:tab/>
        <w:t>Work out the exact length of AB.</w:t>
      </w:r>
    </w:p>
    <w:p w14:paraId="009A8951" w14:textId="77777777" w:rsidR="00B20296" w:rsidRPr="00B20296" w:rsidRDefault="00B20296" w:rsidP="00B20296">
      <w:pPr>
        <w:pStyle w:val="Normal8pt"/>
        <w:spacing w:after="0"/>
      </w:pPr>
      <w:r w:rsidRPr="00B20296">
        <w:tab/>
      </w:r>
      <w:r w:rsidRPr="00B20296">
        <w:tab/>
        <w:t>Give your answer in its simplest form.</w:t>
      </w:r>
    </w:p>
    <w:p w14:paraId="439294C9" w14:textId="77777777" w:rsidR="00B20296" w:rsidRPr="00B20296" w:rsidRDefault="00B20296" w:rsidP="00B20296">
      <w:pPr>
        <w:pStyle w:val="Normal8pt"/>
        <w:spacing w:after="0"/>
      </w:pPr>
    </w:p>
    <w:p w14:paraId="6962AAE0" w14:textId="77777777" w:rsidR="00B20296" w:rsidRPr="00B20296" w:rsidRDefault="00B20296" w:rsidP="00B20296">
      <w:pPr>
        <w:pStyle w:val="Normal8pt"/>
        <w:spacing w:after="0"/>
      </w:pPr>
    </w:p>
    <w:p w14:paraId="0942401A" w14:textId="77777777" w:rsidR="00B20296" w:rsidRPr="00B20296" w:rsidRDefault="00B20296" w:rsidP="00B20296">
      <w:pPr>
        <w:pStyle w:val="Normal8pt"/>
        <w:spacing w:after="0"/>
      </w:pPr>
    </w:p>
    <w:p w14:paraId="4DA1C810" w14:textId="77777777" w:rsidR="00B20296" w:rsidRPr="00B20296" w:rsidRDefault="00B20296" w:rsidP="00B20296">
      <w:pPr>
        <w:pStyle w:val="Normal8pt"/>
        <w:spacing w:after="0"/>
      </w:pPr>
    </w:p>
    <w:p w14:paraId="5284E481" w14:textId="77777777" w:rsidR="00B20296" w:rsidRPr="00B20296" w:rsidRDefault="00B20296" w:rsidP="00B20296">
      <w:pPr>
        <w:pStyle w:val="Normal8pt"/>
        <w:spacing w:after="0"/>
      </w:pPr>
    </w:p>
    <w:p w14:paraId="4F3F08C5" w14:textId="77777777" w:rsidR="00B20296" w:rsidRPr="00B20296" w:rsidRDefault="00B20296" w:rsidP="00B20296">
      <w:pPr>
        <w:pStyle w:val="Normal8pt"/>
        <w:spacing w:after="0"/>
      </w:pPr>
    </w:p>
    <w:p w14:paraId="40405A96" w14:textId="77777777" w:rsidR="00B20296" w:rsidRPr="00B20296" w:rsidRDefault="00B20296" w:rsidP="00B20296">
      <w:pPr>
        <w:pStyle w:val="Normal8pt"/>
        <w:spacing w:after="0"/>
      </w:pPr>
    </w:p>
    <w:p w14:paraId="7FE01158" w14:textId="77777777" w:rsidR="00B20296" w:rsidRPr="00B20296" w:rsidRDefault="00B20296" w:rsidP="00B20296">
      <w:pPr>
        <w:pStyle w:val="Normal8pt"/>
        <w:spacing w:after="0"/>
      </w:pPr>
    </w:p>
    <w:p w14:paraId="5206498A" w14:textId="77777777" w:rsidR="00B20296" w:rsidRPr="00B20296" w:rsidRDefault="00B20296" w:rsidP="00B20296">
      <w:pPr>
        <w:pStyle w:val="Normal8pt"/>
        <w:spacing w:after="0"/>
      </w:pPr>
    </w:p>
    <w:p w14:paraId="5640149D" w14:textId="77777777" w:rsidR="00B20296" w:rsidRPr="00B20296" w:rsidRDefault="00B20296" w:rsidP="00B20296">
      <w:pPr>
        <w:pStyle w:val="Normal8pt"/>
        <w:spacing w:after="0"/>
      </w:pPr>
    </w:p>
    <w:p w14:paraId="5287C239" w14:textId="77777777" w:rsidR="00B20296" w:rsidRPr="00B20296" w:rsidRDefault="00B20296" w:rsidP="00B20296">
      <w:pPr>
        <w:pStyle w:val="Normal8pt"/>
        <w:spacing w:after="0"/>
      </w:pPr>
    </w:p>
    <w:p w14:paraId="3D32F939" w14:textId="77777777" w:rsidR="00B20296" w:rsidRPr="00B20296" w:rsidRDefault="00B20296" w:rsidP="00B20296">
      <w:pPr>
        <w:pStyle w:val="Normal8pt"/>
        <w:spacing w:after="0"/>
      </w:pPr>
    </w:p>
    <w:p w14:paraId="678FC47D" w14:textId="77777777" w:rsidR="00B20296" w:rsidRPr="00B20296" w:rsidRDefault="00B20296" w:rsidP="00B20296">
      <w:pPr>
        <w:pStyle w:val="Normal8pt"/>
        <w:spacing w:after="0"/>
      </w:pPr>
    </w:p>
    <w:p w14:paraId="1171E5E0" w14:textId="77777777" w:rsidR="00B20296" w:rsidRPr="00B20296" w:rsidRDefault="00B20296" w:rsidP="00B20296">
      <w:pPr>
        <w:pStyle w:val="Normal8pt"/>
        <w:spacing w:after="0"/>
      </w:pPr>
    </w:p>
    <w:p w14:paraId="598C7C85" w14:textId="77777777" w:rsidR="00B20296" w:rsidRPr="00B20296" w:rsidRDefault="00B20296" w:rsidP="00B20296">
      <w:pPr>
        <w:pStyle w:val="Normal8pt"/>
        <w:spacing w:after="0"/>
      </w:pPr>
    </w:p>
    <w:p w14:paraId="7D91D25B" w14:textId="77777777" w:rsidR="00B20296" w:rsidRPr="00B20296" w:rsidRDefault="00B20296" w:rsidP="00B20296">
      <w:pPr>
        <w:pStyle w:val="Normal8pt"/>
        <w:spacing w:after="0"/>
      </w:pPr>
    </w:p>
    <w:p w14:paraId="5E3FD74E" w14:textId="77777777" w:rsidR="00B20296" w:rsidRPr="00B20296" w:rsidRDefault="00B20296" w:rsidP="00B20296">
      <w:pPr>
        <w:pStyle w:val="Normal8pt"/>
        <w:spacing w:after="0"/>
      </w:pPr>
    </w:p>
    <w:p w14:paraId="5233BB0E" w14:textId="77777777" w:rsidR="00B20296" w:rsidRPr="00B20296" w:rsidRDefault="00B20296" w:rsidP="00B20296">
      <w:pPr>
        <w:pStyle w:val="Normal8pt"/>
        <w:spacing w:after="0"/>
      </w:pPr>
    </w:p>
    <w:p w14:paraId="259BDB42" w14:textId="77777777" w:rsidR="00B20296" w:rsidRPr="00B20296" w:rsidRDefault="00B20296" w:rsidP="00B20296">
      <w:pPr>
        <w:pStyle w:val="Normal8pt"/>
        <w:spacing w:after="0"/>
      </w:pPr>
    </w:p>
    <w:p w14:paraId="67373E47" w14:textId="77777777" w:rsidR="00B20296" w:rsidRPr="00B20296" w:rsidRDefault="00B20296" w:rsidP="00B20296">
      <w:pPr>
        <w:pStyle w:val="Normal8pt"/>
        <w:spacing w:after="0"/>
      </w:pPr>
    </w:p>
    <w:p w14:paraId="4D5D18B0" w14:textId="77777777" w:rsidR="00B20296" w:rsidRPr="00B20296" w:rsidRDefault="00B20296" w:rsidP="00B20296">
      <w:pPr>
        <w:pStyle w:val="Normal8pt"/>
        <w:spacing w:after="0"/>
      </w:pPr>
    </w:p>
    <w:p w14:paraId="673989E3" w14:textId="77777777" w:rsidR="00F4596E" w:rsidRPr="002C15E0" w:rsidRDefault="00F4596E" w:rsidP="00F4596E">
      <w:pPr>
        <w:pStyle w:val="Normal8pt"/>
        <w:spacing w:after="0"/>
      </w:pPr>
    </w:p>
    <w:p w14:paraId="0788EB30" w14:textId="0084543E" w:rsidR="00B20296" w:rsidRPr="00B20296" w:rsidRDefault="00F4596E" w:rsidP="00F4596E">
      <w:pPr>
        <w:pStyle w:val="Normal8pt"/>
        <w:spacing w:after="0"/>
        <w:jc w:val="right"/>
      </w:pPr>
      <w:r w:rsidRPr="002C15E0">
        <w:rPr>
          <w:b/>
          <w:bCs/>
        </w:rPr>
        <w:t>(</w:t>
      </w:r>
      <w:r>
        <w:rPr>
          <w:b/>
          <w:bCs/>
        </w:rPr>
        <w:t>b</w:t>
      </w:r>
      <w:r w:rsidRPr="002C15E0">
        <w:rPr>
          <w:b/>
          <w:bCs/>
        </w:rPr>
        <w:t>)</w:t>
      </w:r>
      <w:r w:rsidRPr="002C15E0">
        <w:t xml:space="preserve"> ……..…………….……………….</w:t>
      </w:r>
      <w:r w:rsidRPr="00384B9F">
        <w:rPr>
          <w:sz w:val="12"/>
          <w:szCs w:val="12"/>
        </w:rPr>
        <w:t xml:space="preserve"> </w:t>
      </w:r>
      <w:r>
        <w:t>cm</w:t>
      </w:r>
      <w:r w:rsidRPr="002C15E0">
        <w:t xml:space="preserve"> </w:t>
      </w:r>
      <w:r w:rsidRPr="002C15E0">
        <w:rPr>
          <w:b/>
          <w:bCs/>
        </w:rPr>
        <w:t>[</w:t>
      </w:r>
      <w:r>
        <w:rPr>
          <w:b/>
          <w:bCs/>
        </w:rPr>
        <w:t>3</w:t>
      </w:r>
      <w:r w:rsidRPr="002C15E0">
        <w:rPr>
          <w:b/>
          <w:bCs/>
        </w:rPr>
        <w:t>]</w:t>
      </w:r>
    </w:p>
    <w:p w14:paraId="2A10A747" w14:textId="0C3533E7" w:rsidR="00B20296" w:rsidRDefault="00B20296">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p>
    <w:p w14:paraId="5B7A124F" w14:textId="04D42416" w:rsidR="00F4596E" w:rsidRPr="00F87808" w:rsidRDefault="00F4596E" w:rsidP="00F4596E">
      <w:pPr>
        <w:pStyle w:val="Normal8pt"/>
        <w:spacing w:after="0"/>
        <w:rPr>
          <w:i/>
          <w:iCs/>
        </w:rPr>
      </w:pPr>
      <w:r>
        <w:rPr>
          <w:noProof/>
        </w:rPr>
        <w:drawing>
          <wp:anchor distT="0" distB="0" distL="114300" distR="114300" simplePos="0" relativeHeight="251658245" behindDoc="0" locked="0" layoutInCell="1" allowOverlap="1" wp14:anchorId="29FAC392" wp14:editId="6AEBF274">
            <wp:simplePos x="0" y="0"/>
            <wp:positionH relativeFrom="column">
              <wp:posOffset>1358386</wp:posOffset>
            </wp:positionH>
            <wp:positionV relativeFrom="paragraph">
              <wp:posOffset>262717</wp:posOffset>
            </wp:positionV>
            <wp:extent cx="3002286" cy="3057150"/>
            <wp:effectExtent l="0" t="0" r="7620" b="0"/>
            <wp:wrapTopAndBottom/>
            <wp:docPr id="714498037" name="Picture 2" descr="Question 14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98037" name="Picture 2" descr="Question 14 grid"/>
                    <pic:cNvPicPr/>
                  </pic:nvPicPr>
                  <pic:blipFill>
                    <a:blip r:embed="rId40"/>
                    <a:stretch>
                      <a:fillRect/>
                    </a:stretch>
                  </pic:blipFill>
                  <pic:spPr>
                    <a:xfrm>
                      <a:off x="0" y="0"/>
                      <a:ext cx="3002286" cy="3057150"/>
                    </a:xfrm>
                    <a:prstGeom prst="rect">
                      <a:avLst/>
                    </a:prstGeom>
                  </pic:spPr>
                </pic:pic>
              </a:graphicData>
            </a:graphic>
          </wp:anchor>
        </w:drawing>
      </w:r>
      <w:r w:rsidRPr="00F4596E">
        <w:rPr>
          <w:b/>
          <w:bCs/>
        </w:rPr>
        <w:t>14</w:t>
      </w:r>
      <w:r w:rsidRPr="00F4596E">
        <w:tab/>
        <w:t xml:space="preserve">The graphs of </w:t>
      </w:r>
      <w:r w:rsidR="00324BB0" w:rsidRPr="00483077">
        <w:rPr>
          <w:position w:val="-6"/>
        </w:rPr>
        <w:object w:dxaOrig="600" w:dyaOrig="300" w14:anchorId="519C3982">
          <v:shape id="_x0000_i1032" type="#_x0000_t75" style="width:30pt;height:15pt" o:ole="">
            <v:imagedata r:id="rId41" o:title=""/>
          </v:shape>
          <o:OLEObject Type="Embed" ProgID="Equation.DSMT4" ShapeID="_x0000_i1032" DrawAspect="Content" ObjectID="_1771751568" r:id="rId42"/>
        </w:object>
      </w:r>
      <w:r w:rsidRPr="00F4596E">
        <w:t xml:space="preserve"> and </w:t>
      </w:r>
      <w:r w:rsidR="00A719F9" w:rsidRPr="00B96089">
        <w:rPr>
          <w:position w:val="-10"/>
        </w:rPr>
        <w:object w:dxaOrig="600" w:dyaOrig="340" w14:anchorId="2A84ED08">
          <v:shape id="_x0000_i1033" type="#_x0000_t75" style="width:30pt;height:17.4pt" o:ole="">
            <v:imagedata r:id="rId43" o:title=""/>
          </v:shape>
          <o:OLEObject Type="Embed" ProgID="Equation.DSMT4" ShapeID="_x0000_i1033" DrawAspect="Content" ObjectID="_1771751569" r:id="rId44"/>
        </w:object>
      </w:r>
      <w:r w:rsidRPr="00F4596E">
        <w:t xml:space="preserve"> are drawn on the grid.</w:t>
      </w:r>
      <w:r w:rsidR="00F87808">
        <w:t xml:space="preserve"> </w:t>
      </w:r>
    </w:p>
    <w:p w14:paraId="751D5390" w14:textId="673D0DFC" w:rsidR="00F4596E" w:rsidRPr="00F4596E" w:rsidRDefault="00F4596E" w:rsidP="00F4596E">
      <w:pPr>
        <w:pStyle w:val="Normal8pt"/>
        <w:spacing w:after="0"/>
      </w:pPr>
    </w:p>
    <w:p w14:paraId="011BA69D" w14:textId="2B88E5BA" w:rsidR="00F4596E" w:rsidRPr="00F4596E" w:rsidRDefault="00F4596E" w:rsidP="00F4596E">
      <w:pPr>
        <w:pStyle w:val="Normal8pt"/>
        <w:spacing w:after="0"/>
      </w:pPr>
    </w:p>
    <w:p w14:paraId="1CD38CB6" w14:textId="77777777" w:rsidR="00F4596E" w:rsidRPr="00F4596E" w:rsidRDefault="00F4596E" w:rsidP="00F4596E">
      <w:pPr>
        <w:pStyle w:val="Normal8pt"/>
        <w:spacing w:after="0"/>
      </w:pPr>
    </w:p>
    <w:p w14:paraId="7AC9D404" w14:textId="77777777" w:rsidR="00F4596E" w:rsidRPr="00F4596E" w:rsidRDefault="00F4596E" w:rsidP="00F4596E">
      <w:pPr>
        <w:pStyle w:val="Normal8pt"/>
        <w:spacing w:after="0"/>
      </w:pPr>
      <w:r w:rsidRPr="00F4596E">
        <w:tab/>
        <w:t xml:space="preserve">The region </w:t>
      </w:r>
      <w:r w:rsidRPr="00F4596E">
        <w:rPr>
          <w:b/>
          <w:bCs/>
        </w:rPr>
        <w:t>R</w:t>
      </w:r>
      <w:r w:rsidRPr="00F4596E">
        <w:t xml:space="preserve"> satisfies the following inequalities.</w:t>
      </w:r>
    </w:p>
    <w:p w14:paraId="2BD7A81C" w14:textId="77777777" w:rsidR="00F4596E" w:rsidRPr="00F4596E" w:rsidRDefault="00F4596E" w:rsidP="00F4596E">
      <w:pPr>
        <w:pStyle w:val="Normal8pt"/>
        <w:spacing w:after="0"/>
      </w:pPr>
    </w:p>
    <w:p w14:paraId="0B5905C7" w14:textId="3F7C3E8F" w:rsidR="00F4596E" w:rsidRPr="00F4596E" w:rsidRDefault="00F4596E" w:rsidP="00F4596E">
      <w:pPr>
        <w:pStyle w:val="Normal8pt"/>
        <w:spacing w:after="0"/>
      </w:pPr>
      <w:r w:rsidRPr="00F4596E">
        <w:tab/>
      </w:r>
      <w:r w:rsidR="009F2460" w:rsidRPr="0098748E">
        <w:rPr>
          <w:rFonts w:asciiTheme="minorHAnsi" w:hAnsiTheme="minorHAnsi" w:cstheme="minorHAnsi"/>
          <w:i/>
          <w:iCs/>
        </w:rPr>
        <w:t>x</w:t>
      </w:r>
      <w:r w:rsidR="009F2460" w:rsidRPr="00B20651">
        <w:rPr>
          <w:rFonts w:asciiTheme="minorHAnsi" w:hAnsiTheme="minorHAnsi" w:cstheme="minorHAnsi"/>
        </w:rPr>
        <w:t xml:space="preserve"> </w:t>
      </w:r>
      <w:r w:rsidR="00AA568A">
        <w:rPr>
          <w:rFonts w:ascii="Cambria Math" w:hAnsi="Cambria Math" w:cstheme="minorHAnsi"/>
        </w:rPr>
        <w:t>≥</w:t>
      </w:r>
      <w:r w:rsidR="009F2460">
        <w:rPr>
          <w:rFonts w:ascii="Cambria Math" w:hAnsi="Cambria Math" w:cstheme="minorHAnsi"/>
        </w:rPr>
        <w:t xml:space="preserve"> </w:t>
      </w:r>
      <w:r w:rsidR="00A26CF1" w:rsidRPr="00A26CF1">
        <w:rPr>
          <w:rFonts w:ascii="Cambria Math" w:hAnsi="Cambria Math" w:cstheme="minorHAnsi"/>
          <w:position w:val="-6"/>
        </w:rPr>
        <w:object w:dxaOrig="300" w:dyaOrig="300" w14:anchorId="7C4C3017">
          <v:shape id="_x0000_i1034" type="#_x0000_t75" style="width:15pt;height:15pt" o:ole="">
            <v:imagedata r:id="rId45" o:title=""/>
          </v:shape>
          <o:OLEObject Type="Embed" ProgID="Equation.DSMT4" ShapeID="_x0000_i1034" DrawAspect="Content" ObjectID="_1771751570" r:id="rId46"/>
        </w:object>
      </w:r>
      <w:r w:rsidR="009F2460" w:rsidRPr="00B20651">
        <w:rPr>
          <w:rFonts w:asciiTheme="minorHAnsi" w:hAnsiTheme="minorHAnsi" w:cstheme="minorHAnsi"/>
        </w:rPr>
        <w:t xml:space="preserve"> </w:t>
      </w:r>
      <w:r w:rsidR="007A6673">
        <w:rPr>
          <w:rFonts w:asciiTheme="minorHAnsi" w:hAnsiTheme="minorHAnsi" w:cstheme="minorHAnsi"/>
        </w:rPr>
        <w:tab/>
      </w:r>
      <w:r w:rsidR="009F2460">
        <w:rPr>
          <w:rFonts w:asciiTheme="minorHAnsi" w:hAnsiTheme="minorHAnsi" w:cstheme="minorHAnsi"/>
        </w:rPr>
        <w:tab/>
      </w:r>
      <w:r w:rsidR="009F2460" w:rsidRPr="0098748E">
        <w:rPr>
          <w:rFonts w:asciiTheme="minorHAnsi" w:hAnsiTheme="minorHAnsi" w:cstheme="minorHAnsi"/>
          <w:i/>
          <w:iCs/>
        </w:rPr>
        <w:t>y</w:t>
      </w:r>
      <w:r w:rsidR="009F2460">
        <w:rPr>
          <w:rFonts w:asciiTheme="minorHAnsi" w:hAnsiTheme="minorHAnsi" w:cstheme="minorHAnsi"/>
        </w:rPr>
        <w:t xml:space="preserve"> </w:t>
      </w:r>
      <w:r w:rsidR="009F2460" w:rsidRPr="00B20651">
        <w:rPr>
          <w:rFonts w:ascii="Cambria Math" w:eastAsia="SimHei" w:hAnsi="Cambria Math" w:cs="Cambria Math"/>
        </w:rPr>
        <w:t>⩽</w:t>
      </w:r>
      <w:r w:rsidR="00B025A9">
        <w:rPr>
          <w:rFonts w:asciiTheme="minorHAnsi" w:hAnsiTheme="minorHAnsi" w:cstheme="minorHAnsi"/>
          <w:vertAlign w:val="superscript"/>
        </w:rPr>
        <w:t xml:space="preserve"> </w:t>
      </w:r>
      <w:r w:rsidR="00000000">
        <w:rPr>
          <w:rFonts w:asciiTheme="minorHAnsi" w:hAnsiTheme="minorHAnsi" w:cstheme="minorHAnsi"/>
          <w:position w:val="-8"/>
        </w:rPr>
        <w:pict w14:anchorId="76CE8A24">
          <v:shape id="_x0000_i1035" type="#_x0000_t75" style="width:14.4pt;height:14.4pt">
            <v:imagedata r:id="rId47" o:title=""/>
          </v:shape>
        </w:pict>
      </w:r>
      <w:r w:rsidR="00DF22D4">
        <w:rPr>
          <w:rFonts w:asciiTheme="minorHAnsi" w:hAnsiTheme="minorHAnsi" w:cstheme="minorHAnsi"/>
          <w:position w:val="-8"/>
        </w:rPr>
        <w:tab/>
      </w:r>
      <w:r w:rsidR="009F2460">
        <w:rPr>
          <w:rFonts w:asciiTheme="minorHAnsi" w:hAnsiTheme="minorHAnsi" w:cstheme="minorHAnsi"/>
        </w:rPr>
        <w:tab/>
      </w:r>
      <w:r w:rsidR="00AA568A" w:rsidRPr="0098748E">
        <w:rPr>
          <w:rFonts w:asciiTheme="minorHAnsi" w:hAnsiTheme="minorHAnsi" w:cstheme="minorHAnsi"/>
          <w:i/>
          <w:iCs/>
        </w:rPr>
        <w:t>y</w:t>
      </w:r>
      <w:r w:rsidR="00AA568A">
        <w:rPr>
          <w:rFonts w:asciiTheme="minorHAnsi" w:hAnsiTheme="minorHAnsi" w:cstheme="minorHAnsi"/>
        </w:rPr>
        <w:t xml:space="preserve"> </w:t>
      </w:r>
      <w:r w:rsidR="00AA568A" w:rsidRPr="00C20FE4">
        <w:rPr>
          <w:rFonts w:cs="Arial"/>
          <w:color w:val="000000" w:themeColor="text1"/>
          <w:szCs w:val="22"/>
        </w:rPr>
        <w:t>–</w:t>
      </w:r>
      <w:r w:rsidR="00AA568A">
        <w:rPr>
          <w:rFonts w:cs="Arial"/>
          <w:color w:val="000000" w:themeColor="text1"/>
          <w:szCs w:val="22"/>
        </w:rPr>
        <w:t xml:space="preserve"> 2 &lt;</w:t>
      </w:r>
      <w:r w:rsidR="00436B51">
        <w:rPr>
          <w:rFonts w:cs="Arial"/>
          <w:color w:val="000000" w:themeColor="text1"/>
          <w:szCs w:val="22"/>
        </w:rPr>
        <w:t xml:space="preserve"> </w:t>
      </w:r>
      <w:r w:rsidR="00241ADA" w:rsidRPr="00241ADA">
        <w:rPr>
          <w:rFonts w:cs="Arial"/>
          <w:color w:val="000000" w:themeColor="text1"/>
          <w:position w:val="-22"/>
          <w:szCs w:val="22"/>
        </w:rPr>
        <w:object w:dxaOrig="220" w:dyaOrig="499" w14:anchorId="2E4EC68B">
          <v:shape id="_x0000_i1036" type="#_x0000_t75" style="width:9.6pt;height:25.2pt" o:ole="">
            <v:imagedata r:id="rId48" o:title=""/>
          </v:shape>
          <o:OLEObject Type="Embed" ProgID="Equation.DSMT4" ShapeID="_x0000_i1036" DrawAspect="Content" ObjectID="_1771751571" r:id="rId49"/>
        </w:object>
      </w:r>
      <w:r w:rsidR="00AA568A" w:rsidRPr="00175319">
        <w:rPr>
          <w:rFonts w:asciiTheme="minorHAnsi" w:hAnsiTheme="minorHAnsi" w:cstheme="minorHAnsi"/>
          <w:i/>
          <w:iCs/>
        </w:rPr>
        <w:t>x</w:t>
      </w:r>
      <w:r w:rsidR="00AA568A">
        <w:rPr>
          <w:rFonts w:asciiTheme="minorHAnsi" w:hAnsiTheme="minorHAnsi" w:cstheme="minorHAnsi"/>
          <w:i/>
          <w:iCs/>
          <w:position w:val="-22"/>
        </w:rPr>
        <w:t xml:space="preserve"> </w:t>
      </w:r>
    </w:p>
    <w:p w14:paraId="713F6155" w14:textId="77777777" w:rsidR="00F4596E" w:rsidRPr="00F4596E" w:rsidRDefault="00F4596E" w:rsidP="00F4596E">
      <w:pPr>
        <w:pStyle w:val="Normal8pt"/>
        <w:spacing w:after="0"/>
      </w:pPr>
    </w:p>
    <w:p w14:paraId="2785E301" w14:textId="39562064" w:rsidR="00F4596E" w:rsidRPr="00F4596E" w:rsidRDefault="00F4596E" w:rsidP="00F4596E">
      <w:pPr>
        <w:pStyle w:val="Normal8pt"/>
        <w:spacing w:after="0"/>
      </w:pPr>
      <w:r w:rsidRPr="00F4596E">
        <w:tab/>
        <w:t xml:space="preserve">By drawing one more line, find and label the region </w:t>
      </w:r>
      <w:r w:rsidRPr="00F4596E">
        <w:rPr>
          <w:b/>
          <w:bCs/>
        </w:rPr>
        <w:t>R</w:t>
      </w:r>
      <w:r w:rsidRPr="00F4596E">
        <w:t>.</w:t>
      </w:r>
      <w:r w:rsidR="00540733">
        <w:t xml:space="preserve"> </w:t>
      </w:r>
      <w:r w:rsidR="00540733">
        <w:tab/>
      </w:r>
      <w:r w:rsidR="00540733">
        <w:tab/>
      </w:r>
      <w:r w:rsidR="00540733">
        <w:tab/>
      </w:r>
      <w:r w:rsidR="00540733">
        <w:tab/>
      </w:r>
      <w:r w:rsidR="00540733">
        <w:tab/>
      </w:r>
      <w:r w:rsidRPr="00F4596E">
        <w:tab/>
      </w:r>
      <w:r w:rsidR="00540733">
        <w:t xml:space="preserve">      </w:t>
      </w:r>
      <w:r w:rsidRPr="00540733">
        <w:rPr>
          <w:b/>
          <w:bCs/>
        </w:rPr>
        <w:t>[5]</w:t>
      </w:r>
    </w:p>
    <w:p w14:paraId="57E4DFB1" w14:textId="77777777" w:rsidR="00B20296" w:rsidRDefault="00B20296" w:rsidP="00F4596E">
      <w:pPr>
        <w:pStyle w:val="Normal8pt"/>
        <w:spacing w:after="0"/>
        <w:rPr>
          <w:rFonts w:cs="Arial"/>
          <w:b/>
          <w:bCs/>
        </w:rPr>
      </w:pPr>
      <w:r>
        <w:rPr>
          <w:b/>
          <w:bCs/>
        </w:rPr>
        <w:br w:type="page"/>
      </w:r>
    </w:p>
    <w:p w14:paraId="2B63C625" w14:textId="77777777" w:rsidR="00521CF1" w:rsidRDefault="00521CF1" w:rsidP="00741264">
      <w:pPr>
        <w:pStyle w:val="Normal8pt"/>
        <w:spacing w:after="0"/>
        <w:rPr>
          <w:b/>
          <w:bCs/>
        </w:rPr>
      </w:pPr>
    </w:p>
    <w:p w14:paraId="095427E5" w14:textId="0901F6BF" w:rsidR="00741264" w:rsidRPr="00741264" w:rsidRDefault="00741264" w:rsidP="00741264">
      <w:pPr>
        <w:pStyle w:val="Normal8pt"/>
        <w:spacing w:after="0"/>
      </w:pPr>
      <w:r w:rsidRPr="00F4596E">
        <w:rPr>
          <w:b/>
          <w:bCs/>
        </w:rPr>
        <w:t>1</w:t>
      </w:r>
      <w:r>
        <w:rPr>
          <w:b/>
          <w:bCs/>
        </w:rPr>
        <w:t>5</w:t>
      </w:r>
      <w:r w:rsidRPr="00F4596E">
        <w:tab/>
      </w:r>
      <w:r w:rsidRPr="00741264">
        <w:rPr>
          <w:b/>
          <w:bCs/>
        </w:rPr>
        <w:t>(a)</w:t>
      </w:r>
      <w:r w:rsidRPr="00741264">
        <w:tab/>
        <w:t>Factorise.</w:t>
      </w:r>
    </w:p>
    <w:p w14:paraId="7C8B26BF" w14:textId="77777777" w:rsidR="00741264" w:rsidRPr="00741264" w:rsidRDefault="00741264" w:rsidP="00741264">
      <w:pPr>
        <w:pStyle w:val="Normal8pt"/>
        <w:spacing w:after="0"/>
      </w:pPr>
    </w:p>
    <w:p w14:paraId="015A7430" w14:textId="58495961" w:rsidR="00741264" w:rsidRPr="00CB261E" w:rsidRDefault="00741264" w:rsidP="00741264">
      <w:pPr>
        <w:pStyle w:val="Normal8pt"/>
        <w:spacing w:after="0"/>
        <w:rPr>
          <w:szCs w:val="22"/>
        </w:rPr>
      </w:pPr>
      <w:r w:rsidRPr="00741264">
        <w:tab/>
      </w:r>
      <w:r w:rsidRPr="00741264">
        <w:tab/>
      </w:r>
      <w:r w:rsidR="00122E6B" w:rsidRPr="00E237E2">
        <w:rPr>
          <w:position w:val="-6"/>
        </w:rPr>
        <w:object w:dxaOrig="900" w:dyaOrig="340" w14:anchorId="1F0FA0E7">
          <v:shape id="_x0000_i1037" type="#_x0000_t75" style="width:45pt;height:17.4pt" o:ole="">
            <v:imagedata r:id="rId50" o:title=""/>
          </v:shape>
          <o:OLEObject Type="Embed" ProgID="Equation.DSMT4" ShapeID="_x0000_i1037" DrawAspect="Content" ObjectID="_1771751572" r:id="rId51"/>
        </w:object>
      </w:r>
    </w:p>
    <w:p w14:paraId="0628003A" w14:textId="77777777" w:rsidR="00741264" w:rsidRPr="00741264" w:rsidRDefault="00741264" w:rsidP="00741264">
      <w:pPr>
        <w:pStyle w:val="Normal8pt"/>
        <w:spacing w:after="0"/>
      </w:pPr>
    </w:p>
    <w:p w14:paraId="479D59AF" w14:textId="77777777" w:rsidR="00741264" w:rsidRPr="00741264" w:rsidRDefault="00741264" w:rsidP="00741264">
      <w:pPr>
        <w:pStyle w:val="Normal8pt"/>
        <w:spacing w:after="0"/>
      </w:pPr>
    </w:p>
    <w:p w14:paraId="7A865EC7" w14:textId="77777777" w:rsidR="00741264" w:rsidRPr="00741264" w:rsidRDefault="00741264" w:rsidP="00741264">
      <w:pPr>
        <w:pStyle w:val="Normal8pt"/>
        <w:spacing w:after="0"/>
      </w:pPr>
    </w:p>
    <w:p w14:paraId="0FEEEED5" w14:textId="77777777" w:rsidR="00741264" w:rsidRPr="00741264" w:rsidRDefault="00741264" w:rsidP="00741264">
      <w:pPr>
        <w:pStyle w:val="Normal8pt"/>
        <w:spacing w:after="0"/>
      </w:pPr>
    </w:p>
    <w:p w14:paraId="5C4D22A4" w14:textId="77777777" w:rsidR="00741264" w:rsidRPr="00741264" w:rsidRDefault="00741264" w:rsidP="00741264">
      <w:pPr>
        <w:pStyle w:val="Normal8pt"/>
        <w:spacing w:after="0"/>
      </w:pPr>
    </w:p>
    <w:p w14:paraId="1636CF70" w14:textId="77777777" w:rsidR="00741264" w:rsidRPr="00741264" w:rsidRDefault="00741264" w:rsidP="00741264">
      <w:pPr>
        <w:pStyle w:val="Normal8pt"/>
        <w:spacing w:after="0"/>
      </w:pPr>
    </w:p>
    <w:p w14:paraId="4FC0B7B4" w14:textId="77777777" w:rsidR="00741264" w:rsidRPr="00741264" w:rsidRDefault="00741264" w:rsidP="00741264">
      <w:pPr>
        <w:pStyle w:val="Normal8pt"/>
        <w:spacing w:after="0"/>
      </w:pPr>
    </w:p>
    <w:p w14:paraId="2F546130" w14:textId="77777777" w:rsidR="00741264" w:rsidRPr="00741264" w:rsidRDefault="00741264" w:rsidP="00741264">
      <w:pPr>
        <w:pStyle w:val="Normal8pt"/>
        <w:spacing w:after="0"/>
      </w:pPr>
    </w:p>
    <w:p w14:paraId="53213E63" w14:textId="77777777" w:rsidR="00741264" w:rsidRPr="00741264" w:rsidRDefault="00741264" w:rsidP="00741264">
      <w:pPr>
        <w:pStyle w:val="Normal8pt"/>
        <w:spacing w:after="0"/>
      </w:pPr>
    </w:p>
    <w:p w14:paraId="5491E364" w14:textId="5D536B18" w:rsidR="00741264" w:rsidRPr="008A5B93" w:rsidRDefault="004C78D2" w:rsidP="004C78D2">
      <w:pPr>
        <w:jc w:val="right"/>
      </w:pPr>
      <w:r w:rsidRPr="004C78D2">
        <w:rPr>
          <w:b/>
          <w:bCs/>
        </w:rPr>
        <w:t>(a</w:t>
      </w:r>
      <w:r>
        <w:t>)</w:t>
      </w:r>
      <w:r>
        <w:tab/>
        <w:t xml:space="preserve"> </w:t>
      </w:r>
      <w:r w:rsidR="00741264" w:rsidRPr="008A5B93">
        <w:t>……..……</w:t>
      </w:r>
      <w:r w:rsidR="00C0561B">
        <w:t>….</w:t>
      </w:r>
      <w:r w:rsidR="00741264" w:rsidRPr="008A5B93">
        <w:t xml:space="preserve">……….………………. </w:t>
      </w:r>
      <w:r w:rsidR="00741264" w:rsidRPr="004C78D2">
        <w:rPr>
          <w:b/>
        </w:rPr>
        <w:t>[2]</w:t>
      </w:r>
    </w:p>
    <w:p w14:paraId="2976C239" w14:textId="77777777" w:rsidR="00741264" w:rsidRPr="00741264" w:rsidRDefault="00741264" w:rsidP="00741264">
      <w:pPr>
        <w:pStyle w:val="Normal8pt"/>
        <w:spacing w:after="0"/>
      </w:pPr>
    </w:p>
    <w:p w14:paraId="4C05D4F4" w14:textId="77777777" w:rsidR="00741264" w:rsidRPr="00741264" w:rsidRDefault="00741264" w:rsidP="00741264">
      <w:pPr>
        <w:pStyle w:val="Normal8pt"/>
        <w:spacing w:after="0"/>
      </w:pPr>
      <w:r w:rsidRPr="00741264">
        <w:tab/>
      </w:r>
      <w:r w:rsidRPr="00D55369">
        <w:rPr>
          <w:b/>
          <w:bCs/>
        </w:rPr>
        <w:t>(b)</w:t>
      </w:r>
      <w:r w:rsidRPr="00741264">
        <w:tab/>
        <w:t>Solve by factorisation.</w:t>
      </w:r>
    </w:p>
    <w:p w14:paraId="16C78316" w14:textId="77777777" w:rsidR="00741264" w:rsidRPr="00741264" w:rsidRDefault="00741264" w:rsidP="00741264">
      <w:pPr>
        <w:pStyle w:val="Normal8pt"/>
        <w:spacing w:after="0"/>
      </w:pPr>
    </w:p>
    <w:p w14:paraId="7EFCB2CA" w14:textId="517E9DDE" w:rsidR="00741264" w:rsidRPr="00741264" w:rsidRDefault="00741264" w:rsidP="00741264">
      <w:pPr>
        <w:pStyle w:val="Normal8pt"/>
        <w:spacing w:after="0"/>
      </w:pPr>
      <w:r w:rsidRPr="00741264">
        <w:tab/>
      </w:r>
      <w:r w:rsidRPr="00741264">
        <w:tab/>
      </w:r>
      <w:r w:rsidR="003543CC" w:rsidRPr="00ED627C">
        <w:rPr>
          <w:position w:val="-6"/>
        </w:rPr>
        <w:object w:dxaOrig="1700" w:dyaOrig="340" w14:anchorId="1F75B3DA">
          <v:shape id="_x0000_i1038" type="#_x0000_t75" style="width:85.2pt;height:17.4pt" o:ole="">
            <v:imagedata r:id="rId52" o:title=""/>
          </v:shape>
          <o:OLEObject Type="Embed" ProgID="Equation.DSMT4" ShapeID="_x0000_i1038" DrawAspect="Content" ObjectID="_1771751573" r:id="rId53"/>
        </w:object>
      </w:r>
    </w:p>
    <w:p w14:paraId="3F63DA61" w14:textId="77777777" w:rsidR="00741264" w:rsidRPr="00741264" w:rsidRDefault="00741264" w:rsidP="00741264">
      <w:pPr>
        <w:pStyle w:val="Normal8pt"/>
        <w:spacing w:after="0"/>
      </w:pPr>
    </w:p>
    <w:p w14:paraId="74BDA3C3" w14:textId="77777777" w:rsidR="00741264" w:rsidRPr="00741264" w:rsidRDefault="00741264" w:rsidP="00741264">
      <w:pPr>
        <w:pStyle w:val="Normal8pt"/>
        <w:spacing w:after="0"/>
      </w:pPr>
    </w:p>
    <w:p w14:paraId="2A405897" w14:textId="77777777" w:rsidR="00741264" w:rsidRPr="00741264" w:rsidRDefault="00741264" w:rsidP="00741264">
      <w:pPr>
        <w:pStyle w:val="Normal8pt"/>
        <w:spacing w:after="0"/>
      </w:pPr>
    </w:p>
    <w:p w14:paraId="0193704D" w14:textId="77777777" w:rsidR="00741264" w:rsidRPr="00741264" w:rsidRDefault="00741264" w:rsidP="00741264">
      <w:pPr>
        <w:pStyle w:val="Normal8pt"/>
        <w:spacing w:after="0"/>
      </w:pPr>
    </w:p>
    <w:p w14:paraId="1047EC7A" w14:textId="77777777" w:rsidR="00741264" w:rsidRPr="00741264" w:rsidRDefault="00741264" w:rsidP="00741264">
      <w:pPr>
        <w:pStyle w:val="Normal8pt"/>
        <w:spacing w:after="0"/>
      </w:pPr>
    </w:p>
    <w:p w14:paraId="3247C822" w14:textId="77777777" w:rsidR="00741264" w:rsidRPr="00741264" w:rsidRDefault="00741264" w:rsidP="00741264">
      <w:pPr>
        <w:pStyle w:val="Normal8pt"/>
        <w:spacing w:after="0"/>
      </w:pPr>
    </w:p>
    <w:p w14:paraId="06D58E18" w14:textId="77777777" w:rsidR="00741264" w:rsidRPr="00741264" w:rsidRDefault="00741264" w:rsidP="00741264">
      <w:pPr>
        <w:pStyle w:val="Normal8pt"/>
        <w:spacing w:after="0"/>
      </w:pPr>
    </w:p>
    <w:p w14:paraId="49B8E05C" w14:textId="77777777" w:rsidR="00741264" w:rsidRPr="00741264" w:rsidRDefault="00741264" w:rsidP="00741264">
      <w:pPr>
        <w:pStyle w:val="Normal8pt"/>
        <w:spacing w:after="0"/>
      </w:pPr>
    </w:p>
    <w:p w14:paraId="5483FD01" w14:textId="77777777" w:rsidR="00741264" w:rsidRPr="00741264" w:rsidRDefault="00741264" w:rsidP="00741264">
      <w:pPr>
        <w:pStyle w:val="Normal8pt"/>
        <w:spacing w:after="0"/>
      </w:pPr>
    </w:p>
    <w:p w14:paraId="668DEDC5" w14:textId="77777777" w:rsidR="00741264" w:rsidRPr="00741264" w:rsidRDefault="00741264" w:rsidP="00741264">
      <w:pPr>
        <w:pStyle w:val="Normal8pt"/>
        <w:spacing w:after="0"/>
      </w:pPr>
    </w:p>
    <w:p w14:paraId="6DE799AC" w14:textId="77777777" w:rsidR="00741264" w:rsidRPr="00741264" w:rsidRDefault="00741264" w:rsidP="00741264">
      <w:pPr>
        <w:pStyle w:val="Normal8pt"/>
        <w:spacing w:after="0"/>
      </w:pPr>
    </w:p>
    <w:p w14:paraId="68FF4608" w14:textId="77777777" w:rsidR="00741264" w:rsidRPr="00741264" w:rsidRDefault="00741264" w:rsidP="00741264">
      <w:pPr>
        <w:pStyle w:val="Normal8pt"/>
        <w:spacing w:after="0"/>
      </w:pPr>
    </w:p>
    <w:p w14:paraId="242E8623" w14:textId="77777777" w:rsidR="00741264" w:rsidRPr="00741264" w:rsidRDefault="00741264" w:rsidP="00741264">
      <w:pPr>
        <w:pStyle w:val="Normal8pt"/>
        <w:spacing w:after="0"/>
      </w:pPr>
    </w:p>
    <w:p w14:paraId="2BBC6555" w14:textId="77777777" w:rsidR="00D55369" w:rsidRPr="00741264" w:rsidRDefault="00D55369" w:rsidP="00D55369">
      <w:pPr>
        <w:pStyle w:val="Normal8pt"/>
        <w:spacing w:after="0"/>
      </w:pPr>
    </w:p>
    <w:p w14:paraId="7588306A" w14:textId="0559C874" w:rsidR="00D55369" w:rsidRPr="008A5B93" w:rsidRDefault="00D55369" w:rsidP="00D55369">
      <w:pPr>
        <w:pStyle w:val="Normal8pt"/>
        <w:jc w:val="right"/>
      </w:pPr>
      <w:r w:rsidRPr="001C4DC9">
        <w:rPr>
          <w:b/>
          <w:bCs/>
        </w:rPr>
        <w:t>(</w:t>
      </w:r>
      <w:r>
        <w:rPr>
          <w:b/>
          <w:bCs/>
        </w:rPr>
        <w:t>b</w:t>
      </w:r>
      <w:r w:rsidR="004C78D2">
        <w:rPr>
          <w:b/>
          <w:bCs/>
        </w:rPr>
        <w:t>)</w:t>
      </w:r>
      <w:r w:rsidR="004C78D2">
        <w:rPr>
          <w:b/>
          <w:bCs/>
        </w:rPr>
        <w:tab/>
      </w:r>
      <w:r w:rsidRPr="00D55369">
        <w:rPr>
          <w:i/>
          <w:iCs/>
        </w:rPr>
        <w:t>x</w:t>
      </w:r>
      <w:r>
        <w:t xml:space="preserve"> </w:t>
      </w:r>
      <w:r w:rsidRPr="00D55369">
        <w:t>=</w:t>
      </w:r>
      <w:r w:rsidRPr="008A5B93">
        <w:t>……..……….</w:t>
      </w:r>
      <w:r>
        <w:t xml:space="preserve"> or </w:t>
      </w:r>
      <w:r w:rsidRPr="00D55369">
        <w:rPr>
          <w:i/>
          <w:iCs/>
        </w:rPr>
        <w:t>x</w:t>
      </w:r>
      <w:r>
        <w:t xml:space="preserve"> = </w:t>
      </w:r>
      <w:r w:rsidRPr="008A5B93">
        <w:t xml:space="preserve">……………. </w:t>
      </w:r>
      <w:r w:rsidRPr="008A5B93">
        <w:rPr>
          <w:b/>
        </w:rPr>
        <w:t>[</w:t>
      </w:r>
      <w:r>
        <w:rPr>
          <w:b/>
        </w:rPr>
        <w:t>3</w:t>
      </w:r>
      <w:r w:rsidRPr="008A5B93">
        <w:rPr>
          <w:b/>
        </w:rPr>
        <w:t>]</w:t>
      </w:r>
    </w:p>
    <w:p w14:paraId="6FB77826" w14:textId="77777777" w:rsidR="00741264" w:rsidRPr="00741264" w:rsidRDefault="00741264" w:rsidP="00741264">
      <w:pPr>
        <w:pStyle w:val="Normal8pt"/>
        <w:spacing w:after="0"/>
      </w:pPr>
    </w:p>
    <w:p w14:paraId="6C893DB7" w14:textId="77777777" w:rsidR="00741264" w:rsidRPr="00741264" w:rsidRDefault="00741264" w:rsidP="00741264">
      <w:pPr>
        <w:pStyle w:val="Normal8pt"/>
        <w:spacing w:after="0"/>
      </w:pPr>
      <w:r w:rsidRPr="00741264">
        <w:tab/>
      </w:r>
      <w:r w:rsidRPr="00D55369">
        <w:rPr>
          <w:b/>
          <w:bCs/>
        </w:rPr>
        <w:t>(c)</w:t>
      </w:r>
      <w:r w:rsidRPr="00741264">
        <w:tab/>
        <w:t>Solve.</w:t>
      </w:r>
    </w:p>
    <w:p w14:paraId="681195AE" w14:textId="77777777" w:rsidR="00741264" w:rsidRPr="00741264" w:rsidRDefault="00741264" w:rsidP="00741264">
      <w:pPr>
        <w:pStyle w:val="Normal8pt"/>
        <w:spacing w:after="0"/>
      </w:pPr>
    </w:p>
    <w:p w14:paraId="05A82C53" w14:textId="3253C701" w:rsidR="00741264" w:rsidRPr="00741264" w:rsidRDefault="00D55369" w:rsidP="00741264">
      <w:pPr>
        <w:pStyle w:val="Normal8pt"/>
        <w:spacing w:after="0"/>
      </w:pPr>
      <w:r>
        <w:tab/>
      </w:r>
      <w:r>
        <w:tab/>
      </w:r>
      <w:r w:rsidR="002076FB" w:rsidRPr="002076FB">
        <w:rPr>
          <w:position w:val="-20"/>
        </w:rPr>
        <w:object w:dxaOrig="1240" w:dyaOrig="600" w14:anchorId="565B4F06">
          <v:shape id="_x0000_i1039" type="#_x0000_t75" style="width:62.4pt;height:31.2pt" o:ole="">
            <v:imagedata r:id="rId54" o:title=""/>
          </v:shape>
          <o:OLEObject Type="Embed" ProgID="Equation.DSMT4" ShapeID="_x0000_i1039" DrawAspect="Content" ObjectID="_1771751574" r:id="rId55"/>
        </w:object>
      </w:r>
      <w:r w:rsidR="004C2FBC">
        <w:t xml:space="preserve">         </w:t>
      </w:r>
      <w:r w:rsidR="007D342B" w:rsidRPr="00EA79C6">
        <w:rPr>
          <w:position w:val="-22"/>
        </w:rPr>
        <w:object w:dxaOrig="1240" w:dyaOrig="600" w14:anchorId="092941B8">
          <v:shape id="_x0000_i1040" type="#_x0000_t75" style="width:61.8pt;height:30pt" o:ole="">
            <v:imagedata r:id="rId56" o:title=""/>
          </v:shape>
          <o:OLEObject Type="Embed" ProgID="Equation.DSMT4" ShapeID="_x0000_i1040" DrawAspect="Content" ObjectID="_1771751575" r:id="rId57"/>
        </w:object>
      </w:r>
    </w:p>
    <w:p w14:paraId="1FB92626" w14:textId="77777777" w:rsidR="00741264" w:rsidRPr="00741264" w:rsidRDefault="00741264" w:rsidP="00741264">
      <w:pPr>
        <w:pStyle w:val="Normal8pt"/>
        <w:spacing w:after="0"/>
      </w:pPr>
      <w:r w:rsidRPr="00741264">
        <w:tab/>
      </w:r>
      <w:r w:rsidRPr="00741264">
        <w:tab/>
      </w:r>
    </w:p>
    <w:p w14:paraId="1CF949E9" w14:textId="77777777" w:rsidR="00741264" w:rsidRPr="00741264" w:rsidRDefault="00741264" w:rsidP="00741264">
      <w:pPr>
        <w:pStyle w:val="Normal8pt"/>
        <w:spacing w:after="0"/>
      </w:pPr>
    </w:p>
    <w:p w14:paraId="22953BC6" w14:textId="77777777" w:rsidR="00741264" w:rsidRPr="00741264" w:rsidRDefault="00741264" w:rsidP="00741264">
      <w:pPr>
        <w:pStyle w:val="Normal8pt"/>
        <w:spacing w:after="0"/>
      </w:pPr>
    </w:p>
    <w:p w14:paraId="5222E362" w14:textId="77777777" w:rsidR="00741264" w:rsidRPr="00741264" w:rsidRDefault="00741264" w:rsidP="00741264">
      <w:pPr>
        <w:pStyle w:val="Normal8pt"/>
        <w:spacing w:after="0"/>
      </w:pPr>
    </w:p>
    <w:p w14:paraId="1F7A193F" w14:textId="77777777" w:rsidR="00741264" w:rsidRPr="00741264" w:rsidRDefault="00741264" w:rsidP="00741264">
      <w:pPr>
        <w:pStyle w:val="Normal8pt"/>
        <w:spacing w:after="0"/>
      </w:pPr>
    </w:p>
    <w:p w14:paraId="2A2735EB" w14:textId="77777777" w:rsidR="00741264" w:rsidRPr="00741264" w:rsidRDefault="00741264" w:rsidP="00741264">
      <w:pPr>
        <w:pStyle w:val="Normal8pt"/>
        <w:spacing w:after="0"/>
      </w:pPr>
    </w:p>
    <w:p w14:paraId="3D4C3C68" w14:textId="77777777" w:rsidR="00741264" w:rsidRPr="00741264" w:rsidRDefault="00741264" w:rsidP="00741264">
      <w:pPr>
        <w:pStyle w:val="Normal8pt"/>
        <w:spacing w:after="0"/>
      </w:pPr>
    </w:p>
    <w:p w14:paraId="30B638ED" w14:textId="77777777" w:rsidR="00741264" w:rsidRPr="00741264" w:rsidRDefault="00741264" w:rsidP="00741264">
      <w:pPr>
        <w:pStyle w:val="Normal8pt"/>
        <w:spacing w:after="0"/>
      </w:pPr>
    </w:p>
    <w:p w14:paraId="59B29917" w14:textId="77777777" w:rsidR="00741264" w:rsidRPr="00741264" w:rsidRDefault="00741264" w:rsidP="00741264">
      <w:pPr>
        <w:pStyle w:val="Normal8pt"/>
        <w:spacing w:after="0"/>
      </w:pPr>
    </w:p>
    <w:p w14:paraId="33A7DBA7" w14:textId="77777777" w:rsidR="00741264" w:rsidRPr="00741264" w:rsidRDefault="00741264" w:rsidP="00741264">
      <w:pPr>
        <w:pStyle w:val="Normal8pt"/>
        <w:spacing w:after="0"/>
      </w:pPr>
    </w:p>
    <w:p w14:paraId="49A25668" w14:textId="77777777" w:rsidR="00741264" w:rsidRPr="00741264" w:rsidRDefault="00741264" w:rsidP="00741264">
      <w:pPr>
        <w:pStyle w:val="Normal8pt"/>
        <w:spacing w:after="0"/>
      </w:pPr>
    </w:p>
    <w:p w14:paraId="73D9AB38" w14:textId="77777777" w:rsidR="00741264" w:rsidRPr="00741264" w:rsidRDefault="00741264" w:rsidP="00741264">
      <w:pPr>
        <w:pStyle w:val="Normal8pt"/>
        <w:spacing w:after="0"/>
      </w:pPr>
    </w:p>
    <w:p w14:paraId="008A8294" w14:textId="77777777" w:rsidR="00741264" w:rsidRPr="00741264" w:rsidRDefault="00741264" w:rsidP="00741264">
      <w:pPr>
        <w:pStyle w:val="Normal8pt"/>
        <w:spacing w:after="0"/>
      </w:pPr>
    </w:p>
    <w:p w14:paraId="4D9A90F6" w14:textId="77777777" w:rsidR="00741264" w:rsidRPr="00741264" w:rsidRDefault="00741264" w:rsidP="00741264">
      <w:pPr>
        <w:pStyle w:val="Normal8pt"/>
        <w:spacing w:after="0"/>
      </w:pPr>
    </w:p>
    <w:p w14:paraId="3DB7F9F2" w14:textId="77777777" w:rsidR="00741264" w:rsidRPr="00741264" w:rsidRDefault="00741264" w:rsidP="00741264">
      <w:pPr>
        <w:pStyle w:val="Normal8pt"/>
        <w:spacing w:after="0"/>
      </w:pPr>
    </w:p>
    <w:p w14:paraId="1375B348" w14:textId="77777777" w:rsidR="00D55369" w:rsidRPr="00741264" w:rsidRDefault="00D55369" w:rsidP="00D55369">
      <w:pPr>
        <w:pStyle w:val="Normal8pt"/>
        <w:spacing w:after="0"/>
      </w:pPr>
    </w:p>
    <w:p w14:paraId="55FC84D1" w14:textId="644071ED" w:rsidR="00741264" w:rsidRPr="00741264" w:rsidRDefault="00D55369" w:rsidP="00D55369">
      <w:pPr>
        <w:pStyle w:val="Normal8pt"/>
        <w:spacing w:after="0"/>
        <w:jc w:val="right"/>
      </w:pPr>
      <w:r w:rsidRPr="001C4DC9">
        <w:rPr>
          <w:b/>
          <w:bCs/>
        </w:rPr>
        <w:t>(</w:t>
      </w:r>
      <w:r>
        <w:rPr>
          <w:b/>
          <w:bCs/>
        </w:rPr>
        <w:t>c</w:t>
      </w:r>
      <w:r w:rsidRPr="001C4DC9">
        <w:rPr>
          <w:b/>
          <w:bCs/>
        </w:rPr>
        <w:t xml:space="preserve">) </w:t>
      </w:r>
      <w:r w:rsidR="004C78D2">
        <w:rPr>
          <w:b/>
          <w:bCs/>
        </w:rPr>
        <w:tab/>
      </w:r>
      <w:r w:rsidRPr="00D55369">
        <w:rPr>
          <w:i/>
          <w:iCs/>
        </w:rPr>
        <w:t>x</w:t>
      </w:r>
      <w:r w:rsidRPr="00D55369">
        <w:t xml:space="preserve"> =</w:t>
      </w:r>
      <w:r>
        <w:rPr>
          <w:b/>
          <w:bCs/>
        </w:rPr>
        <w:t xml:space="preserve"> </w:t>
      </w:r>
      <w:r w:rsidRPr="008A5B93">
        <w:t xml:space="preserve">……..………….………………. </w:t>
      </w:r>
      <w:r w:rsidRPr="008A5B93">
        <w:rPr>
          <w:b/>
        </w:rPr>
        <w:t>[</w:t>
      </w:r>
      <w:r>
        <w:rPr>
          <w:b/>
        </w:rPr>
        <w:t>4</w:t>
      </w:r>
      <w:r w:rsidRPr="008A5B93">
        <w:rPr>
          <w:b/>
        </w:rPr>
        <w:t>]</w:t>
      </w:r>
    </w:p>
    <w:p w14:paraId="53801FD7" w14:textId="72526C4E" w:rsidR="00741264" w:rsidRPr="00741264" w:rsidRDefault="00741264" w:rsidP="00741264">
      <w:pPr>
        <w:pStyle w:val="Normal8pt"/>
        <w:spacing w:after="0"/>
      </w:pPr>
    </w:p>
    <w:p w14:paraId="7F0F4AD6" w14:textId="77777777" w:rsidR="00843415" w:rsidRDefault="00843415" w:rsidP="00A25A64">
      <w:pPr>
        <w:pStyle w:val="Normal8pt"/>
        <w:spacing w:after="0"/>
        <w:rPr>
          <w:b/>
          <w:bCs/>
        </w:rPr>
      </w:pPr>
    </w:p>
    <w:p w14:paraId="1BDCA403" w14:textId="394DF726" w:rsidR="00A25A64" w:rsidRPr="00A25A64" w:rsidRDefault="00A25A64" w:rsidP="00A25A64">
      <w:pPr>
        <w:pStyle w:val="Normal8pt"/>
        <w:spacing w:after="0"/>
      </w:pPr>
      <w:r w:rsidRPr="00A25A64">
        <w:rPr>
          <w:b/>
          <w:bCs/>
        </w:rPr>
        <w:t>16</w:t>
      </w:r>
      <w:r w:rsidRPr="00A25A64">
        <w:tab/>
      </w:r>
      <w:r w:rsidRPr="0006536E">
        <w:rPr>
          <w:b/>
          <w:bCs/>
        </w:rPr>
        <w:t>(a)</w:t>
      </w:r>
      <w:r w:rsidRPr="00A25A64">
        <w:tab/>
        <w:t>Work out.</w:t>
      </w:r>
    </w:p>
    <w:p w14:paraId="7A8CB924" w14:textId="77777777" w:rsidR="00A25A64" w:rsidRPr="0006536E" w:rsidRDefault="00A25A64" w:rsidP="00A25A64">
      <w:pPr>
        <w:pStyle w:val="Normal8pt"/>
        <w:spacing w:after="0"/>
        <w:rPr>
          <w:sz w:val="16"/>
          <w:szCs w:val="16"/>
        </w:rPr>
      </w:pPr>
    </w:p>
    <w:p w14:paraId="03A780CF" w14:textId="638C8C5A" w:rsidR="00A25A64" w:rsidRPr="0098748E" w:rsidRDefault="00A25A64" w:rsidP="00A25A64">
      <w:pPr>
        <w:pStyle w:val="Normal8pt"/>
        <w:spacing w:after="0"/>
        <w:rPr>
          <w:rFonts w:asciiTheme="majorHAnsi" w:hAnsiTheme="majorHAnsi" w:cstheme="majorHAnsi"/>
          <w:sz w:val="24"/>
        </w:rPr>
      </w:pPr>
      <w:r w:rsidRPr="00A25A64">
        <w:tab/>
      </w:r>
      <w:r w:rsidRPr="00A25A64">
        <w:tab/>
      </w:r>
      <w:r w:rsidR="00F56DFB" w:rsidRPr="008D3437">
        <w:rPr>
          <w:position w:val="-6"/>
        </w:rPr>
        <w:object w:dxaOrig="400" w:dyaOrig="380" w14:anchorId="2009DE2E">
          <v:shape id="_x0000_i1041" type="#_x0000_t75" style="width:21pt;height:19.2pt" o:ole="">
            <v:imagedata r:id="rId58" o:title=""/>
          </v:shape>
          <o:OLEObject Type="Embed" ProgID="Equation.DSMT4" ShapeID="_x0000_i1041" DrawAspect="Content" ObjectID="_1771751576" r:id="rId59"/>
        </w:object>
      </w:r>
    </w:p>
    <w:p w14:paraId="4C0539E0" w14:textId="77777777" w:rsidR="00A25A64" w:rsidRPr="00A25A64" w:rsidRDefault="00A25A64" w:rsidP="00A25A64">
      <w:pPr>
        <w:pStyle w:val="Normal8pt"/>
        <w:spacing w:after="0"/>
      </w:pPr>
    </w:p>
    <w:p w14:paraId="7F8A1472" w14:textId="77777777" w:rsidR="00A25A64" w:rsidRPr="00A25A64" w:rsidRDefault="00A25A64" w:rsidP="00A25A64">
      <w:pPr>
        <w:pStyle w:val="Normal8pt"/>
        <w:spacing w:after="0"/>
      </w:pPr>
    </w:p>
    <w:p w14:paraId="6F3F63F4" w14:textId="77777777" w:rsidR="00A25A64" w:rsidRPr="00A25A64" w:rsidRDefault="00A25A64" w:rsidP="00A25A64">
      <w:pPr>
        <w:pStyle w:val="Normal8pt"/>
        <w:spacing w:after="0"/>
      </w:pPr>
    </w:p>
    <w:p w14:paraId="6DEA824C" w14:textId="77777777" w:rsidR="00A25A64" w:rsidRPr="00A25A64" w:rsidRDefault="00A25A64" w:rsidP="00A25A64">
      <w:pPr>
        <w:pStyle w:val="Normal8pt"/>
        <w:spacing w:after="0"/>
      </w:pPr>
    </w:p>
    <w:p w14:paraId="589584C9" w14:textId="77777777" w:rsidR="00A25A64" w:rsidRPr="00A25A64" w:rsidRDefault="00A25A64" w:rsidP="00A25A64">
      <w:pPr>
        <w:pStyle w:val="Normal8pt"/>
        <w:spacing w:after="0"/>
      </w:pPr>
    </w:p>
    <w:p w14:paraId="7B13F180" w14:textId="77777777" w:rsidR="00A25A64" w:rsidRPr="00A25A64" w:rsidRDefault="00A25A64" w:rsidP="00A25A64">
      <w:pPr>
        <w:pStyle w:val="Normal8pt"/>
        <w:spacing w:after="0"/>
      </w:pPr>
    </w:p>
    <w:p w14:paraId="4724BD93" w14:textId="77777777" w:rsidR="00A25A64" w:rsidRPr="00A25A64" w:rsidRDefault="00A25A64" w:rsidP="00A25A64">
      <w:pPr>
        <w:pStyle w:val="Normal8pt"/>
        <w:spacing w:after="0"/>
      </w:pPr>
    </w:p>
    <w:p w14:paraId="678996D4" w14:textId="77777777" w:rsidR="00A25A64" w:rsidRPr="00A25A64" w:rsidRDefault="00A25A64" w:rsidP="00A25A64">
      <w:pPr>
        <w:pStyle w:val="Normal8pt"/>
        <w:spacing w:after="0"/>
      </w:pPr>
    </w:p>
    <w:p w14:paraId="246C2878" w14:textId="77777777" w:rsidR="00A25A64" w:rsidRPr="00A25A64" w:rsidRDefault="00A25A64" w:rsidP="00A25A64">
      <w:pPr>
        <w:pStyle w:val="Normal8pt"/>
        <w:spacing w:after="0"/>
      </w:pPr>
    </w:p>
    <w:p w14:paraId="45B5BEBC" w14:textId="77777777" w:rsidR="00A25A64" w:rsidRPr="00741264" w:rsidRDefault="00A25A64" w:rsidP="00A25A64">
      <w:pPr>
        <w:pStyle w:val="Normal8pt"/>
        <w:spacing w:after="0"/>
      </w:pPr>
    </w:p>
    <w:p w14:paraId="68631D11" w14:textId="5C2DD22F" w:rsidR="00A25A64" w:rsidRPr="008A5B93" w:rsidRDefault="00A25A64" w:rsidP="00A25A64">
      <w:pPr>
        <w:jc w:val="right"/>
      </w:pPr>
      <w:r w:rsidRPr="001C4DC9">
        <w:rPr>
          <w:b/>
          <w:bCs/>
        </w:rPr>
        <w:t>(a)</w:t>
      </w:r>
      <w:r w:rsidR="004C78D2">
        <w:rPr>
          <w:b/>
          <w:bCs/>
        </w:rPr>
        <w:tab/>
      </w:r>
      <w:r w:rsidRPr="001C4DC9">
        <w:rPr>
          <w:b/>
          <w:bCs/>
        </w:rPr>
        <w:t xml:space="preserve"> </w:t>
      </w:r>
      <w:r w:rsidRPr="008A5B93">
        <w:t xml:space="preserve">……..…………….………………. </w:t>
      </w:r>
      <w:r w:rsidRPr="008A5B93">
        <w:rPr>
          <w:b/>
        </w:rPr>
        <w:t>[</w:t>
      </w:r>
      <w:r>
        <w:rPr>
          <w:b/>
        </w:rPr>
        <w:t>2</w:t>
      </w:r>
      <w:r w:rsidRPr="008A5B93">
        <w:rPr>
          <w:b/>
        </w:rPr>
        <w:t>]</w:t>
      </w:r>
    </w:p>
    <w:p w14:paraId="0E8A734F" w14:textId="77777777" w:rsidR="00A25A64" w:rsidRPr="00A25A64" w:rsidRDefault="00A25A64" w:rsidP="00A25A64">
      <w:pPr>
        <w:pStyle w:val="Normal8pt"/>
        <w:spacing w:after="0"/>
      </w:pPr>
    </w:p>
    <w:p w14:paraId="707660AF" w14:textId="480DAF8E" w:rsidR="00A25A64" w:rsidRPr="0098748E" w:rsidRDefault="00A25A64" w:rsidP="00A25A64">
      <w:pPr>
        <w:pStyle w:val="Normal8pt"/>
        <w:spacing w:after="0"/>
        <w:rPr>
          <w:rFonts w:asciiTheme="majorHAnsi" w:hAnsiTheme="majorHAnsi" w:cstheme="majorHAnsi"/>
          <w:sz w:val="24"/>
        </w:rPr>
      </w:pPr>
      <w:r w:rsidRPr="00A25A64">
        <w:tab/>
      </w:r>
      <w:r w:rsidRPr="00A25A64">
        <w:rPr>
          <w:b/>
          <w:bCs/>
        </w:rPr>
        <w:t>(b)</w:t>
      </w:r>
      <w:r w:rsidRPr="00A25A64">
        <w:rPr>
          <w:b/>
          <w:bCs/>
        </w:rPr>
        <w:tab/>
      </w:r>
      <w:r w:rsidR="00862EA7" w:rsidRPr="00862EA7">
        <w:rPr>
          <w:b/>
          <w:bCs/>
          <w:position w:val="-22"/>
        </w:rPr>
        <w:object w:dxaOrig="1280" w:dyaOrig="520" w14:anchorId="28091EB2">
          <v:shape id="_x0000_i1042" type="#_x0000_t75" style="width:64.8pt;height:26.4pt" o:ole="">
            <v:imagedata r:id="rId60" o:title=""/>
          </v:shape>
          <o:OLEObject Type="Embed" ProgID="Equation.DSMT4" ShapeID="_x0000_i1042" DrawAspect="Content" ObjectID="_1771751577" r:id="rId61"/>
        </w:object>
      </w:r>
    </w:p>
    <w:p w14:paraId="08680241" w14:textId="77777777" w:rsidR="00A25A64" w:rsidRPr="00A25A64" w:rsidRDefault="00A25A64" w:rsidP="00A25A64">
      <w:pPr>
        <w:pStyle w:val="Normal8pt"/>
        <w:spacing w:after="0"/>
      </w:pPr>
    </w:p>
    <w:p w14:paraId="192B21A7" w14:textId="756AAA49" w:rsidR="00A25A64" w:rsidRPr="00A25A64" w:rsidRDefault="00A25A64" w:rsidP="00A25A64">
      <w:pPr>
        <w:pStyle w:val="Normal8pt"/>
        <w:spacing w:after="0"/>
      </w:pPr>
      <w:r w:rsidRPr="00A25A64">
        <w:tab/>
      </w:r>
      <w:r w:rsidRPr="00A25A64">
        <w:tab/>
        <w:t xml:space="preserve">where </w:t>
      </w:r>
      <w:r w:rsidR="008840CE" w:rsidRPr="008840CE">
        <w:rPr>
          <w:position w:val="-22"/>
        </w:rPr>
        <w:object w:dxaOrig="240" w:dyaOrig="520" w14:anchorId="34DEA4E3">
          <v:shape id="_x0000_i1043" type="#_x0000_t75" style="width:13.2pt;height:25.2pt" o:ole="">
            <v:imagedata r:id="rId62" o:title=""/>
          </v:shape>
          <o:OLEObject Type="Embed" ProgID="Equation.DSMT4" ShapeID="_x0000_i1043" DrawAspect="Content" ObjectID="_1771751578" r:id="rId63"/>
        </w:object>
      </w:r>
      <w:r w:rsidRPr="00A25A64">
        <w:t xml:space="preserve"> is a fraction in its lowest terms.</w:t>
      </w:r>
    </w:p>
    <w:p w14:paraId="26B6B353" w14:textId="77777777" w:rsidR="00A25A64" w:rsidRPr="00A25A64" w:rsidRDefault="00A25A64" w:rsidP="00A25A64">
      <w:pPr>
        <w:pStyle w:val="Normal8pt"/>
        <w:spacing w:after="0"/>
      </w:pPr>
    </w:p>
    <w:p w14:paraId="4A0A3EB5" w14:textId="77777777" w:rsidR="00A25A64" w:rsidRPr="00A25A64" w:rsidRDefault="00A25A64" w:rsidP="00A25A64">
      <w:pPr>
        <w:pStyle w:val="Normal8pt"/>
        <w:spacing w:after="0"/>
      </w:pPr>
      <w:r w:rsidRPr="00A25A64">
        <w:tab/>
      </w:r>
      <w:r w:rsidRPr="00A25A64">
        <w:tab/>
        <w:t xml:space="preserve">Find the value of </w:t>
      </w:r>
      <w:r w:rsidRPr="00A25A64">
        <w:rPr>
          <w:i/>
          <w:iCs/>
        </w:rPr>
        <w:t>p</w:t>
      </w:r>
      <w:r w:rsidRPr="00A25A64">
        <w:t xml:space="preserve"> and the value of </w:t>
      </w:r>
      <w:r w:rsidRPr="00A25A64">
        <w:rPr>
          <w:i/>
          <w:iCs/>
        </w:rPr>
        <w:t>q</w:t>
      </w:r>
      <w:r w:rsidRPr="00A25A64">
        <w:t>.</w:t>
      </w:r>
    </w:p>
    <w:p w14:paraId="06149181" w14:textId="77777777" w:rsidR="00A25A64" w:rsidRPr="00A25A64" w:rsidRDefault="00A25A64" w:rsidP="00A25A64">
      <w:pPr>
        <w:pStyle w:val="Normal8pt"/>
        <w:spacing w:after="0"/>
      </w:pPr>
    </w:p>
    <w:p w14:paraId="5E1EBCFB" w14:textId="77777777" w:rsidR="00A25A64" w:rsidRPr="00A25A64" w:rsidRDefault="00A25A64" w:rsidP="00A25A64">
      <w:pPr>
        <w:pStyle w:val="Normal8pt"/>
        <w:spacing w:after="0"/>
      </w:pPr>
    </w:p>
    <w:p w14:paraId="5C44CF16" w14:textId="77777777" w:rsidR="00A25A64" w:rsidRPr="00A25A64" w:rsidRDefault="00A25A64" w:rsidP="00A25A64">
      <w:pPr>
        <w:pStyle w:val="Normal8pt"/>
        <w:spacing w:after="0"/>
      </w:pPr>
    </w:p>
    <w:p w14:paraId="56C95A07" w14:textId="77777777" w:rsidR="00A25A64" w:rsidRPr="00A25A64" w:rsidRDefault="00A25A64" w:rsidP="00A25A64">
      <w:pPr>
        <w:pStyle w:val="Normal8pt"/>
        <w:spacing w:after="0"/>
      </w:pPr>
    </w:p>
    <w:p w14:paraId="058FB2FC" w14:textId="77777777" w:rsidR="00A25A64" w:rsidRPr="00A25A64" w:rsidRDefault="00A25A64" w:rsidP="00A25A64">
      <w:pPr>
        <w:pStyle w:val="Normal8pt"/>
        <w:spacing w:after="0"/>
      </w:pPr>
    </w:p>
    <w:p w14:paraId="74D22B5C" w14:textId="77777777" w:rsidR="00A25A64" w:rsidRPr="00A25A64" w:rsidRDefault="00A25A64" w:rsidP="00A25A64">
      <w:pPr>
        <w:pStyle w:val="Normal8pt"/>
        <w:spacing w:after="0"/>
      </w:pPr>
    </w:p>
    <w:p w14:paraId="3DD66301" w14:textId="77777777" w:rsidR="00A25A64" w:rsidRPr="00A25A64" w:rsidRDefault="00A25A64" w:rsidP="00A25A64">
      <w:pPr>
        <w:pStyle w:val="Normal8pt"/>
        <w:spacing w:after="0"/>
      </w:pPr>
    </w:p>
    <w:p w14:paraId="64A0FD7F" w14:textId="77777777" w:rsidR="00A25A64" w:rsidRPr="00A25A64" w:rsidRDefault="00A25A64" w:rsidP="00A25A64">
      <w:pPr>
        <w:pStyle w:val="Normal8pt"/>
        <w:spacing w:after="0"/>
      </w:pPr>
    </w:p>
    <w:p w14:paraId="0F29CCB4" w14:textId="77777777" w:rsidR="00A25A64" w:rsidRPr="00A25A64" w:rsidRDefault="00A25A64" w:rsidP="00A25A64">
      <w:pPr>
        <w:pStyle w:val="Normal8pt"/>
        <w:spacing w:after="0"/>
      </w:pPr>
    </w:p>
    <w:p w14:paraId="519EC784" w14:textId="77777777" w:rsidR="00A25A64" w:rsidRPr="00A25A64" w:rsidRDefault="00A25A64" w:rsidP="00A25A64">
      <w:pPr>
        <w:pStyle w:val="Normal8pt"/>
        <w:spacing w:after="0"/>
      </w:pPr>
    </w:p>
    <w:p w14:paraId="535900A6" w14:textId="77777777" w:rsidR="00A25A64" w:rsidRPr="00A25A64" w:rsidRDefault="00A25A64" w:rsidP="00A25A64">
      <w:pPr>
        <w:pStyle w:val="Normal8pt"/>
        <w:spacing w:after="0"/>
      </w:pPr>
    </w:p>
    <w:p w14:paraId="187AB726" w14:textId="77777777" w:rsidR="00A25A64" w:rsidRPr="00A25A64" w:rsidRDefault="00A25A64" w:rsidP="00A25A64">
      <w:pPr>
        <w:pStyle w:val="Normal8pt"/>
        <w:spacing w:after="0"/>
      </w:pPr>
    </w:p>
    <w:p w14:paraId="36D0F44A" w14:textId="77777777" w:rsidR="00A25A64" w:rsidRPr="00A25A64" w:rsidRDefault="00A25A64" w:rsidP="00A25A64">
      <w:pPr>
        <w:pStyle w:val="Normal8pt"/>
        <w:spacing w:after="0"/>
      </w:pPr>
    </w:p>
    <w:p w14:paraId="0938794D" w14:textId="77777777" w:rsidR="00A25A64" w:rsidRPr="00A25A64" w:rsidRDefault="00A25A64" w:rsidP="00A25A64">
      <w:pPr>
        <w:pStyle w:val="Normal8pt"/>
        <w:spacing w:after="0"/>
      </w:pPr>
    </w:p>
    <w:p w14:paraId="56923E36" w14:textId="77777777" w:rsidR="00A25A64" w:rsidRPr="00A25A64" w:rsidRDefault="00A25A64" w:rsidP="00A25A64">
      <w:pPr>
        <w:pStyle w:val="Normal8pt"/>
        <w:spacing w:after="0"/>
      </w:pPr>
    </w:p>
    <w:p w14:paraId="43698325" w14:textId="77777777" w:rsidR="00A25A64" w:rsidRPr="00A25A64" w:rsidRDefault="00A25A64" w:rsidP="00A25A64">
      <w:pPr>
        <w:pStyle w:val="Normal8pt"/>
        <w:spacing w:after="0"/>
      </w:pPr>
    </w:p>
    <w:p w14:paraId="41D90100" w14:textId="77777777" w:rsidR="00A25A64" w:rsidRPr="00A25A64" w:rsidRDefault="00A25A64" w:rsidP="00A25A64">
      <w:pPr>
        <w:pStyle w:val="Normal8pt"/>
        <w:spacing w:after="0"/>
      </w:pPr>
    </w:p>
    <w:p w14:paraId="3D083FAE" w14:textId="77777777" w:rsidR="00A25A64" w:rsidRPr="00A25A64" w:rsidRDefault="00A25A64" w:rsidP="00A25A64">
      <w:pPr>
        <w:pStyle w:val="Normal8pt"/>
        <w:spacing w:after="0"/>
      </w:pPr>
    </w:p>
    <w:p w14:paraId="007FD885" w14:textId="77777777" w:rsidR="00A25A64" w:rsidRPr="00A25A64" w:rsidRDefault="00A25A64" w:rsidP="00A25A64">
      <w:pPr>
        <w:pStyle w:val="Normal8pt"/>
        <w:spacing w:after="0"/>
      </w:pPr>
    </w:p>
    <w:p w14:paraId="43A225C8" w14:textId="77777777" w:rsidR="00A25A64" w:rsidRPr="00A25A64" w:rsidRDefault="00A25A64" w:rsidP="00A25A64">
      <w:pPr>
        <w:pStyle w:val="Normal8pt"/>
        <w:spacing w:after="0"/>
      </w:pPr>
    </w:p>
    <w:p w14:paraId="3E903DBA" w14:textId="77777777" w:rsidR="00A25A64" w:rsidRPr="00A25A64" w:rsidRDefault="00A25A64" w:rsidP="00A25A64">
      <w:pPr>
        <w:pStyle w:val="Normal8pt"/>
        <w:spacing w:after="0"/>
      </w:pPr>
    </w:p>
    <w:p w14:paraId="3E9CE63B" w14:textId="77777777" w:rsidR="00A25A64" w:rsidRPr="00A25A64" w:rsidRDefault="00A25A64" w:rsidP="00A25A64">
      <w:pPr>
        <w:pStyle w:val="Normal8pt"/>
        <w:spacing w:after="0"/>
      </w:pPr>
    </w:p>
    <w:p w14:paraId="24394139" w14:textId="77777777" w:rsidR="00A25A64" w:rsidRPr="00A25A64" w:rsidRDefault="00A25A64" w:rsidP="00A25A64">
      <w:pPr>
        <w:pStyle w:val="Normal8pt"/>
        <w:spacing w:after="0"/>
      </w:pPr>
    </w:p>
    <w:p w14:paraId="4387EEBD" w14:textId="77777777" w:rsidR="00A25A64" w:rsidRPr="00A25A64" w:rsidRDefault="00A25A64" w:rsidP="00A25A64">
      <w:pPr>
        <w:pStyle w:val="Normal8pt"/>
        <w:spacing w:after="0"/>
      </w:pPr>
    </w:p>
    <w:p w14:paraId="50DEA9FE" w14:textId="77777777" w:rsidR="00A25A64" w:rsidRPr="00A25A64" w:rsidRDefault="00A25A64" w:rsidP="00A25A64">
      <w:pPr>
        <w:pStyle w:val="Normal8pt"/>
        <w:spacing w:after="0"/>
      </w:pPr>
    </w:p>
    <w:p w14:paraId="092C4D3E" w14:textId="06F214F9" w:rsidR="00A25A64" w:rsidRPr="00A25A64" w:rsidRDefault="00A25A64" w:rsidP="00A25A64">
      <w:pPr>
        <w:pStyle w:val="Normal8pt"/>
        <w:spacing w:after="0"/>
      </w:pPr>
    </w:p>
    <w:p w14:paraId="039C0072" w14:textId="77777777" w:rsidR="00A25A64" w:rsidRPr="00A25A64" w:rsidRDefault="00A25A64" w:rsidP="00A25A64">
      <w:pPr>
        <w:pStyle w:val="Normal8pt"/>
        <w:spacing w:after="0"/>
      </w:pPr>
    </w:p>
    <w:p w14:paraId="12C9BC61" w14:textId="77777777" w:rsidR="00A25A64" w:rsidRPr="00A25A64" w:rsidRDefault="00A25A64" w:rsidP="00A25A64">
      <w:pPr>
        <w:pStyle w:val="Normal8pt"/>
        <w:spacing w:after="0"/>
      </w:pPr>
    </w:p>
    <w:p w14:paraId="604C9A19" w14:textId="77777777" w:rsidR="00A25A64" w:rsidRPr="00A25A64" w:rsidRDefault="00A25A64" w:rsidP="00A25A64">
      <w:pPr>
        <w:pStyle w:val="Normal8pt"/>
        <w:spacing w:after="0"/>
      </w:pPr>
    </w:p>
    <w:p w14:paraId="10600C4C" w14:textId="77777777" w:rsidR="00A530FC" w:rsidRPr="00741264" w:rsidRDefault="00A530FC" w:rsidP="00A530FC">
      <w:pPr>
        <w:pStyle w:val="Normal8pt"/>
        <w:jc w:val="right"/>
      </w:pPr>
    </w:p>
    <w:p w14:paraId="4FC47A81" w14:textId="6D5BC425" w:rsidR="00A530FC" w:rsidRPr="008A5B93" w:rsidRDefault="00A530FC" w:rsidP="00A530FC">
      <w:pPr>
        <w:pStyle w:val="Normal8pt"/>
        <w:spacing w:after="240"/>
        <w:jc w:val="right"/>
      </w:pPr>
      <w:r w:rsidRPr="001C4DC9">
        <w:rPr>
          <w:b/>
          <w:bCs/>
        </w:rPr>
        <w:t>(</w:t>
      </w:r>
      <w:r>
        <w:rPr>
          <w:b/>
          <w:bCs/>
        </w:rPr>
        <w:t>b</w:t>
      </w:r>
      <w:r w:rsidRPr="001C4DC9">
        <w:rPr>
          <w:b/>
          <w:bCs/>
        </w:rPr>
        <w:t>)</w:t>
      </w:r>
      <w:r w:rsidR="004C78D2">
        <w:rPr>
          <w:b/>
          <w:bCs/>
        </w:rPr>
        <w:tab/>
      </w:r>
      <w:r w:rsidRPr="001C4DC9">
        <w:rPr>
          <w:b/>
          <w:bCs/>
        </w:rPr>
        <w:t xml:space="preserve"> </w:t>
      </w:r>
      <w:r w:rsidRPr="00A530FC">
        <w:rPr>
          <w:i/>
          <w:iCs/>
        </w:rPr>
        <w:t>p</w:t>
      </w:r>
      <w:r w:rsidRPr="00A530FC">
        <w:t xml:space="preserve"> =</w:t>
      </w:r>
      <w:r>
        <w:rPr>
          <w:b/>
          <w:bCs/>
        </w:rPr>
        <w:t xml:space="preserve"> </w:t>
      </w:r>
      <w:r w:rsidRPr="008A5B93">
        <w:t>……..…………</w:t>
      </w:r>
      <w:r w:rsidR="0006536E">
        <w:t>.</w:t>
      </w:r>
      <w:r w:rsidRPr="008A5B93">
        <w:t>….………………</w:t>
      </w:r>
      <w:r w:rsidR="00512A6D">
        <w:t xml:space="preserve">    </w:t>
      </w:r>
      <w:r w:rsidR="00512A6D" w:rsidRPr="00512A6D">
        <w:rPr>
          <w:color w:val="FFFFFF" w:themeColor="background1"/>
        </w:rPr>
        <w:t>.</w:t>
      </w:r>
      <w:r>
        <w:t xml:space="preserve"> </w:t>
      </w:r>
    </w:p>
    <w:p w14:paraId="5F10FD43" w14:textId="376A68F0" w:rsidR="00A530FC" w:rsidRPr="008A5B93" w:rsidRDefault="00A530FC" w:rsidP="00A530FC">
      <w:pPr>
        <w:pStyle w:val="Normal8pt"/>
        <w:spacing w:before="60"/>
        <w:jc w:val="right"/>
      </w:pPr>
      <w:r>
        <w:rPr>
          <w:i/>
          <w:iCs/>
        </w:rPr>
        <w:t>q</w:t>
      </w:r>
      <w:r w:rsidRPr="00A530FC">
        <w:t xml:space="preserve"> =</w:t>
      </w:r>
      <w:r>
        <w:rPr>
          <w:b/>
          <w:bCs/>
        </w:rPr>
        <w:t xml:space="preserve"> </w:t>
      </w:r>
      <w:r w:rsidRPr="008A5B93">
        <w:t xml:space="preserve">……..…………….………………. </w:t>
      </w:r>
      <w:r w:rsidRPr="008A5B93">
        <w:rPr>
          <w:b/>
        </w:rPr>
        <w:t>[</w:t>
      </w:r>
      <w:r>
        <w:rPr>
          <w:b/>
        </w:rPr>
        <w:t>4</w:t>
      </w:r>
      <w:r w:rsidRPr="008A5B93">
        <w:rPr>
          <w:b/>
        </w:rPr>
        <w:t>]</w:t>
      </w:r>
    </w:p>
    <w:p w14:paraId="75C08825" w14:textId="77777777" w:rsidR="00A25A64" w:rsidRPr="00A25A64" w:rsidRDefault="00A25A64" w:rsidP="00A25A64">
      <w:pPr>
        <w:pStyle w:val="Normal8pt"/>
        <w:spacing w:after="0"/>
      </w:pPr>
    </w:p>
    <w:p w14:paraId="59E4A43C" w14:textId="77777777" w:rsidR="00AB6E02" w:rsidRDefault="00AB6E02" w:rsidP="0006536E">
      <w:pPr>
        <w:pStyle w:val="Normal8pt"/>
        <w:spacing w:after="0"/>
        <w:rPr>
          <w:b/>
          <w:bCs/>
        </w:rPr>
      </w:pPr>
    </w:p>
    <w:p w14:paraId="1376FBF1" w14:textId="650708AC" w:rsidR="0006536E" w:rsidRDefault="0006536E" w:rsidP="0006536E">
      <w:pPr>
        <w:pStyle w:val="Normal8pt"/>
        <w:spacing w:after="0"/>
      </w:pPr>
      <w:r w:rsidRPr="00A25A64">
        <w:rPr>
          <w:b/>
          <w:bCs/>
        </w:rPr>
        <w:t>1</w:t>
      </w:r>
      <w:r>
        <w:rPr>
          <w:b/>
          <w:bCs/>
        </w:rPr>
        <w:t>7</w:t>
      </w:r>
      <w:r w:rsidRPr="00A25A64">
        <w:tab/>
      </w:r>
      <w:r>
        <w:t>A rhombus is drawn on a coordinate grid.</w:t>
      </w:r>
    </w:p>
    <w:p w14:paraId="56AC0199" w14:textId="77777777" w:rsidR="0006536E" w:rsidRDefault="0006536E" w:rsidP="0006536E">
      <w:pPr>
        <w:pStyle w:val="Normal8pt"/>
        <w:spacing w:after="0"/>
      </w:pPr>
    </w:p>
    <w:p w14:paraId="1FC63B80" w14:textId="521B91E1" w:rsidR="0006536E" w:rsidRDefault="0006536E" w:rsidP="0006536E">
      <w:pPr>
        <w:pStyle w:val="Normal8pt"/>
        <w:spacing w:after="0"/>
      </w:pPr>
      <w:r>
        <w:tab/>
        <w:t>One diagonal of the rhombus has equation</w:t>
      </w:r>
      <w:r w:rsidR="0008397F">
        <w:t xml:space="preserve"> </w:t>
      </w:r>
      <w:r w:rsidR="00CA525D" w:rsidRPr="00CA525D">
        <w:rPr>
          <w:position w:val="-20"/>
        </w:rPr>
        <w:object w:dxaOrig="1100" w:dyaOrig="480" w14:anchorId="057546A2">
          <v:shape id="_x0000_i1044" type="#_x0000_t75" style="width:54.6pt;height:23.4pt" o:ole="">
            <v:imagedata r:id="rId64" o:title=""/>
          </v:shape>
          <o:OLEObject Type="Embed" ProgID="Equation.DSMT4" ShapeID="_x0000_i1044" DrawAspect="Content" ObjectID="_1771751579" r:id="rId65"/>
        </w:object>
      </w:r>
      <w:r w:rsidR="00292409">
        <w:t>.</w:t>
      </w:r>
    </w:p>
    <w:p w14:paraId="12E56D14" w14:textId="77777777" w:rsidR="0006536E" w:rsidRDefault="0006536E" w:rsidP="0006536E">
      <w:pPr>
        <w:pStyle w:val="Normal8pt"/>
        <w:spacing w:after="0"/>
      </w:pPr>
    </w:p>
    <w:p w14:paraId="06964800" w14:textId="3D08E209" w:rsidR="0006536E" w:rsidRDefault="0006536E" w:rsidP="0006536E">
      <w:pPr>
        <w:pStyle w:val="Normal8pt"/>
        <w:spacing w:after="0"/>
      </w:pPr>
      <w:r>
        <w:tab/>
        <w:t>The other diagonal passes through the point (</w:t>
      </w:r>
      <w:r w:rsidR="000B296A">
        <w:t>2</w:t>
      </w:r>
      <w:r>
        <w:t xml:space="preserve">, </w:t>
      </w:r>
      <w:r w:rsidR="000B296A">
        <w:t>5</w:t>
      </w:r>
      <w:r>
        <w:t>).</w:t>
      </w:r>
    </w:p>
    <w:p w14:paraId="4E54D029" w14:textId="77777777" w:rsidR="0006536E" w:rsidRDefault="0006536E" w:rsidP="0006536E">
      <w:pPr>
        <w:pStyle w:val="Normal8pt"/>
        <w:spacing w:after="0"/>
      </w:pPr>
    </w:p>
    <w:p w14:paraId="26C29C86" w14:textId="77777777" w:rsidR="0006536E" w:rsidRDefault="0006536E" w:rsidP="0006536E">
      <w:pPr>
        <w:pStyle w:val="Normal8pt"/>
        <w:spacing w:after="0"/>
      </w:pPr>
      <w:r>
        <w:tab/>
        <w:t>Find the equation of the other diagonal of the rhombus.</w:t>
      </w:r>
    </w:p>
    <w:p w14:paraId="12FB7C2D" w14:textId="439BD4AF" w:rsidR="0006536E" w:rsidRDefault="0006536E" w:rsidP="0006536E">
      <w:pPr>
        <w:pStyle w:val="Normal8pt"/>
        <w:spacing w:after="0"/>
      </w:pPr>
      <w:r>
        <w:tab/>
        <w:t>Give your answer in the form</w:t>
      </w:r>
      <w:r w:rsidRPr="0006536E">
        <w:rPr>
          <w:i/>
          <w:iCs/>
        </w:rPr>
        <w:t xml:space="preserve"> y</w:t>
      </w:r>
      <w:r>
        <w:t xml:space="preserve"> = </w:t>
      </w:r>
      <w:r w:rsidRPr="0006536E">
        <w:rPr>
          <w:i/>
          <w:iCs/>
        </w:rPr>
        <w:t>mx</w:t>
      </w:r>
      <w:r>
        <w:t xml:space="preserve"> + </w:t>
      </w:r>
      <w:r w:rsidRPr="0006536E">
        <w:rPr>
          <w:i/>
          <w:iCs/>
        </w:rPr>
        <w:t>c</w:t>
      </w:r>
      <w:r>
        <w:t>.</w:t>
      </w:r>
    </w:p>
    <w:p w14:paraId="54D7865D" w14:textId="77777777" w:rsidR="0006536E" w:rsidRDefault="0006536E" w:rsidP="0006536E">
      <w:pPr>
        <w:pStyle w:val="Normal8pt"/>
        <w:spacing w:after="0"/>
      </w:pPr>
    </w:p>
    <w:p w14:paraId="6B4A8A94" w14:textId="77777777" w:rsidR="0006536E" w:rsidRDefault="0006536E" w:rsidP="0006536E">
      <w:pPr>
        <w:pStyle w:val="Normal8pt"/>
        <w:spacing w:after="0"/>
      </w:pPr>
    </w:p>
    <w:p w14:paraId="25B34614" w14:textId="77777777" w:rsidR="0006536E" w:rsidRDefault="0006536E" w:rsidP="0006536E">
      <w:pPr>
        <w:pStyle w:val="Normal8pt"/>
        <w:spacing w:after="0"/>
      </w:pPr>
    </w:p>
    <w:p w14:paraId="69943FE9" w14:textId="77777777" w:rsidR="0006536E" w:rsidRDefault="0006536E" w:rsidP="0006536E">
      <w:pPr>
        <w:pStyle w:val="Normal8pt"/>
        <w:spacing w:after="0"/>
      </w:pPr>
    </w:p>
    <w:p w14:paraId="7764B4E5" w14:textId="77777777" w:rsidR="0006536E" w:rsidRDefault="0006536E" w:rsidP="0006536E">
      <w:pPr>
        <w:pStyle w:val="Normal8pt"/>
        <w:spacing w:after="0"/>
      </w:pPr>
    </w:p>
    <w:p w14:paraId="6D7C9A91" w14:textId="77777777" w:rsidR="0006536E" w:rsidRDefault="0006536E" w:rsidP="0006536E">
      <w:pPr>
        <w:pStyle w:val="Normal8pt"/>
        <w:spacing w:after="0"/>
      </w:pPr>
    </w:p>
    <w:p w14:paraId="6042A3BC" w14:textId="77777777" w:rsidR="0006536E" w:rsidRDefault="0006536E" w:rsidP="0006536E">
      <w:pPr>
        <w:pStyle w:val="Normal8pt"/>
        <w:spacing w:after="0"/>
      </w:pPr>
    </w:p>
    <w:p w14:paraId="77905542" w14:textId="77777777" w:rsidR="0006536E" w:rsidRDefault="0006536E" w:rsidP="0006536E">
      <w:pPr>
        <w:pStyle w:val="Normal8pt"/>
        <w:spacing w:after="0"/>
      </w:pPr>
    </w:p>
    <w:p w14:paraId="7723CFBE" w14:textId="77777777" w:rsidR="0006536E" w:rsidRDefault="0006536E" w:rsidP="0006536E">
      <w:pPr>
        <w:pStyle w:val="Normal8pt"/>
        <w:spacing w:after="0"/>
      </w:pPr>
    </w:p>
    <w:p w14:paraId="33E59526" w14:textId="77777777" w:rsidR="0006536E" w:rsidRDefault="0006536E" w:rsidP="0006536E">
      <w:pPr>
        <w:pStyle w:val="Normal8pt"/>
        <w:spacing w:after="0"/>
      </w:pPr>
    </w:p>
    <w:p w14:paraId="0997A6A7" w14:textId="77777777" w:rsidR="0006536E" w:rsidRDefault="0006536E" w:rsidP="0006536E">
      <w:pPr>
        <w:pStyle w:val="Normal8pt"/>
        <w:spacing w:after="0"/>
      </w:pPr>
    </w:p>
    <w:p w14:paraId="19E111F6" w14:textId="77777777" w:rsidR="0006536E" w:rsidRDefault="0006536E" w:rsidP="0006536E">
      <w:pPr>
        <w:pStyle w:val="Normal8pt"/>
        <w:spacing w:after="0"/>
      </w:pPr>
    </w:p>
    <w:p w14:paraId="6A7AD42B" w14:textId="77777777" w:rsidR="0006536E" w:rsidRDefault="0006536E" w:rsidP="0006536E">
      <w:pPr>
        <w:pStyle w:val="Normal8pt"/>
        <w:spacing w:after="0"/>
      </w:pPr>
    </w:p>
    <w:p w14:paraId="052A729B" w14:textId="77777777" w:rsidR="0006536E" w:rsidRDefault="0006536E" w:rsidP="0006536E">
      <w:pPr>
        <w:pStyle w:val="Normal8pt"/>
        <w:spacing w:after="0"/>
      </w:pPr>
    </w:p>
    <w:p w14:paraId="487B56E3" w14:textId="77777777" w:rsidR="0006536E" w:rsidRDefault="0006536E" w:rsidP="0006536E">
      <w:pPr>
        <w:pStyle w:val="Normal8pt"/>
        <w:spacing w:after="0"/>
      </w:pPr>
    </w:p>
    <w:p w14:paraId="3EC10D3E" w14:textId="77777777" w:rsidR="0006536E" w:rsidRDefault="0006536E" w:rsidP="0006536E">
      <w:pPr>
        <w:pStyle w:val="Normal8pt"/>
        <w:spacing w:after="0"/>
      </w:pPr>
    </w:p>
    <w:p w14:paraId="0F25E801" w14:textId="77777777" w:rsidR="0006536E" w:rsidRDefault="0006536E" w:rsidP="0006536E">
      <w:pPr>
        <w:pStyle w:val="Normal8pt"/>
        <w:spacing w:after="0"/>
      </w:pPr>
    </w:p>
    <w:p w14:paraId="3C423818" w14:textId="77777777" w:rsidR="0006536E" w:rsidRDefault="0006536E" w:rsidP="0006536E">
      <w:pPr>
        <w:pStyle w:val="Normal8pt"/>
        <w:spacing w:after="0"/>
      </w:pPr>
    </w:p>
    <w:p w14:paraId="536EC05E" w14:textId="77777777" w:rsidR="0006536E" w:rsidRDefault="0006536E" w:rsidP="0006536E">
      <w:pPr>
        <w:pStyle w:val="Normal8pt"/>
        <w:spacing w:after="0"/>
      </w:pPr>
    </w:p>
    <w:p w14:paraId="5AD6B335" w14:textId="77777777" w:rsidR="0006536E" w:rsidRDefault="0006536E" w:rsidP="0006536E">
      <w:pPr>
        <w:pStyle w:val="Normal8pt"/>
        <w:spacing w:after="0"/>
      </w:pPr>
    </w:p>
    <w:p w14:paraId="6459DFA2" w14:textId="77777777" w:rsidR="0006536E" w:rsidRPr="00741264" w:rsidRDefault="0006536E" w:rsidP="0006536E">
      <w:pPr>
        <w:pStyle w:val="Normal8pt"/>
        <w:spacing w:after="0"/>
      </w:pPr>
    </w:p>
    <w:p w14:paraId="66E52ACF" w14:textId="72261140" w:rsidR="0006536E" w:rsidRPr="0006536E" w:rsidRDefault="0006536E" w:rsidP="0006536E">
      <w:pPr>
        <w:pStyle w:val="Normal8pt"/>
        <w:jc w:val="right"/>
        <w:rPr>
          <w:b/>
          <w:bCs/>
        </w:rPr>
      </w:pPr>
      <w:r w:rsidRPr="0006536E">
        <w:rPr>
          <w:i/>
          <w:iCs/>
        </w:rPr>
        <w:t>y</w:t>
      </w:r>
      <w:r>
        <w:t xml:space="preserve"> = </w:t>
      </w:r>
      <w:r w:rsidRPr="008A5B93">
        <w:t>……..…………….……………….</w:t>
      </w:r>
      <w:r w:rsidRPr="0006536E">
        <w:rPr>
          <w:b/>
          <w:bCs/>
        </w:rPr>
        <w:t xml:space="preserve"> [</w:t>
      </w:r>
      <w:r w:rsidR="00E57CDD">
        <w:rPr>
          <w:b/>
          <w:bCs/>
        </w:rPr>
        <w:t>4</w:t>
      </w:r>
      <w:r w:rsidRPr="0006536E">
        <w:rPr>
          <w:b/>
          <w:bCs/>
        </w:rPr>
        <w:t>]</w:t>
      </w:r>
    </w:p>
    <w:p w14:paraId="6CE94CD1" w14:textId="356D52C3" w:rsidR="0006536E" w:rsidRDefault="0006536E" w:rsidP="0006536E">
      <w:pPr>
        <w:pStyle w:val="Normal8pt"/>
        <w:spacing w:after="0"/>
      </w:pPr>
    </w:p>
    <w:p w14:paraId="7685A587" w14:textId="2FE5229F" w:rsidR="00B20296" w:rsidRDefault="00B20296">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p>
    <w:p w14:paraId="173CE062" w14:textId="55355960" w:rsidR="000969AD" w:rsidRPr="0098748E" w:rsidRDefault="00B2067C" w:rsidP="00B2067C">
      <w:pPr>
        <w:pStyle w:val="Normal8pt"/>
        <w:rPr>
          <w:rFonts w:asciiTheme="majorHAnsi" w:hAnsiTheme="majorHAnsi" w:cstheme="majorHAnsi"/>
          <w:b/>
          <w:bCs/>
        </w:rPr>
      </w:pPr>
      <w:r w:rsidRPr="00B2067C">
        <w:rPr>
          <w:b/>
          <w:bCs/>
        </w:rPr>
        <w:t>18</w:t>
      </w:r>
      <w:r w:rsidRPr="00B2067C">
        <w:rPr>
          <w:b/>
          <w:bCs/>
        </w:rPr>
        <w:tab/>
      </w:r>
      <w:r w:rsidR="005A302A" w:rsidRPr="005A1960">
        <w:rPr>
          <w:b/>
          <w:bCs/>
          <w:position w:val="-18"/>
        </w:rPr>
        <w:object w:dxaOrig="1380" w:dyaOrig="520" w14:anchorId="74528802">
          <v:shape id="_x0000_i1045" type="#_x0000_t75" style="width:69.6pt;height:26.4pt" o:ole="">
            <v:imagedata r:id="rId66" o:title=""/>
          </v:shape>
          <o:OLEObject Type="Embed" ProgID="Equation.DSMT4" ShapeID="_x0000_i1045" DrawAspect="Content" ObjectID="_1771751580" r:id="rId67"/>
        </w:object>
      </w:r>
      <w:r w:rsidR="000969AD" w:rsidRPr="0098748E">
        <w:rPr>
          <w:rFonts w:asciiTheme="majorHAnsi" w:hAnsiTheme="majorHAnsi" w:cstheme="majorHAnsi"/>
        </w:rPr>
        <w:t xml:space="preserve"> and</w:t>
      </w:r>
      <w:r w:rsidR="000969AD" w:rsidRPr="000969AD">
        <w:rPr>
          <w:rFonts w:asciiTheme="majorHAnsi" w:hAnsiTheme="majorHAnsi" w:cstheme="majorHAnsi"/>
        </w:rPr>
        <w:t xml:space="preserve"> </w:t>
      </w:r>
      <w:r w:rsidR="000969AD" w:rsidRPr="000969AD">
        <w:rPr>
          <w:rFonts w:asciiTheme="majorHAnsi" w:hAnsiTheme="majorHAnsi" w:cstheme="majorHAnsi"/>
          <w:i/>
          <w:iCs/>
        </w:rPr>
        <w:t>p</w:t>
      </w:r>
      <w:r w:rsidR="000969AD" w:rsidRPr="000969AD">
        <w:rPr>
          <w:rFonts w:asciiTheme="majorHAnsi" w:hAnsiTheme="majorHAnsi" w:cstheme="majorHAnsi"/>
        </w:rPr>
        <w:t xml:space="preserve"> =</w:t>
      </w:r>
      <w:r w:rsidR="00D7534B">
        <w:rPr>
          <w:rFonts w:asciiTheme="majorHAnsi" w:hAnsiTheme="majorHAnsi" w:cstheme="majorHAnsi"/>
        </w:rPr>
        <w:t xml:space="preserve"> </w:t>
      </w:r>
      <w:r w:rsidR="00E7155D" w:rsidRPr="00D7534B">
        <w:rPr>
          <w:rFonts w:asciiTheme="majorHAnsi" w:hAnsiTheme="majorHAnsi" w:cstheme="majorHAnsi"/>
          <w:position w:val="-4"/>
        </w:rPr>
        <w:object w:dxaOrig="360" w:dyaOrig="279" w14:anchorId="4483CB9D">
          <v:shape id="_x0000_i1046" type="#_x0000_t75" style="width:19.2pt;height:14.4pt" o:ole="">
            <v:imagedata r:id="rId68" o:title=""/>
          </v:shape>
          <o:OLEObject Type="Embed" ProgID="Equation.DSMT4" ShapeID="_x0000_i1046" DrawAspect="Content" ObjectID="_1771751581" r:id="rId69"/>
        </w:object>
      </w:r>
      <w:r w:rsidR="000969AD">
        <w:rPr>
          <w:rFonts w:asciiTheme="majorHAnsi" w:hAnsiTheme="majorHAnsi" w:cstheme="majorHAnsi"/>
        </w:rPr>
        <w:t xml:space="preserve">, where </w:t>
      </w:r>
      <w:r w:rsidR="000969AD" w:rsidRPr="009A7526">
        <w:rPr>
          <w:rFonts w:asciiTheme="majorHAnsi" w:hAnsiTheme="majorHAnsi" w:cstheme="majorHAnsi"/>
          <w:i/>
          <w:iCs/>
        </w:rPr>
        <w:t>p</w:t>
      </w:r>
      <w:r w:rsidR="000969AD">
        <w:rPr>
          <w:rFonts w:asciiTheme="majorHAnsi" w:hAnsiTheme="majorHAnsi" w:cstheme="majorHAnsi"/>
        </w:rPr>
        <w:t xml:space="preserve"> &gt; 0, </w:t>
      </w:r>
      <w:r w:rsidR="000969AD" w:rsidRPr="00682E28">
        <w:rPr>
          <w:rFonts w:asciiTheme="majorHAnsi" w:hAnsiTheme="majorHAnsi" w:cstheme="majorHAnsi"/>
          <w:i/>
          <w:iCs/>
        </w:rPr>
        <w:t>m</w:t>
      </w:r>
      <w:r w:rsidR="000969AD">
        <w:rPr>
          <w:rFonts w:asciiTheme="majorHAnsi" w:hAnsiTheme="majorHAnsi" w:cstheme="majorHAnsi"/>
        </w:rPr>
        <w:t xml:space="preserve"> &gt; 0 and </w:t>
      </w:r>
      <w:r w:rsidR="000969AD" w:rsidRPr="00682E28">
        <w:rPr>
          <w:rFonts w:asciiTheme="majorHAnsi" w:hAnsiTheme="majorHAnsi" w:cstheme="majorHAnsi"/>
          <w:i/>
          <w:iCs/>
        </w:rPr>
        <w:t>p</w:t>
      </w:r>
      <w:r w:rsidR="00682E28">
        <w:rPr>
          <w:rFonts w:asciiTheme="majorHAnsi" w:hAnsiTheme="majorHAnsi" w:cstheme="majorHAnsi"/>
          <w:i/>
          <w:iCs/>
        </w:rPr>
        <w:t xml:space="preserve"> </w:t>
      </w:r>
      <m:oMath>
        <m:r>
          <w:rPr>
            <w:rFonts w:ascii="Cambria Math" w:hAnsi="Cambria Math" w:cstheme="majorHAnsi"/>
          </w:rPr>
          <m:t>≠</m:t>
        </m:r>
      </m:oMath>
      <w:r w:rsidR="00CE4BBC" w:rsidRPr="00682E28">
        <w:rPr>
          <w:rFonts w:asciiTheme="majorHAnsi" w:hAnsiTheme="majorHAnsi" w:cstheme="majorHAnsi"/>
          <w:i/>
          <w:iCs/>
        </w:rPr>
        <w:t xml:space="preserve"> m</w:t>
      </w:r>
      <w:r w:rsidR="00CE4BBC">
        <w:rPr>
          <w:rFonts w:asciiTheme="majorHAnsi" w:hAnsiTheme="majorHAnsi" w:cstheme="majorHAnsi"/>
        </w:rPr>
        <w:t>.</w:t>
      </w:r>
    </w:p>
    <w:p w14:paraId="3700DE71" w14:textId="3BA613FB" w:rsidR="00B2067C" w:rsidRDefault="00B2067C" w:rsidP="00B2067C">
      <w:pPr>
        <w:pStyle w:val="Normal8pt"/>
      </w:pPr>
      <w:r>
        <w:tab/>
        <w:t xml:space="preserve">Show that the value of </w:t>
      </w:r>
      <w:r w:rsidRPr="00B2067C">
        <w:rPr>
          <w:i/>
          <w:iCs/>
        </w:rPr>
        <w:t>x</w:t>
      </w:r>
      <w:r>
        <w:t xml:space="preserve"> is</w:t>
      </w:r>
      <w:r w:rsidR="000C299A">
        <w:t xml:space="preserve"> </w:t>
      </w:r>
      <w:r w:rsidR="00D17FC3" w:rsidRPr="00B9141D">
        <w:rPr>
          <w:position w:val="-20"/>
        </w:rPr>
        <w:object w:dxaOrig="240" w:dyaOrig="499" w14:anchorId="532CA1BA">
          <v:shape id="_x0000_i1047" type="#_x0000_t75" style="width:13.2pt;height:25.2pt" o:ole="">
            <v:imagedata r:id="rId70" o:title=""/>
          </v:shape>
          <o:OLEObject Type="Embed" ProgID="Equation.DSMT4" ShapeID="_x0000_i1047" DrawAspect="Content" ObjectID="_1771751582" r:id="rId71"/>
        </w:object>
      </w:r>
      <w:r w:rsidR="005E728A">
        <w:t>.</w:t>
      </w:r>
      <w:r>
        <w:tab/>
      </w:r>
      <w:r>
        <w:tab/>
      </w:r>
      <w:r>
        <w:tab/>
      </w:r>
      <w:r>
        <w:tab/>
      </w:r>
      <w:r>
        <w:tab/>
      </w:r>
      <w:r>
        <w:tab/>
      </w:r>
      <w:r w:rsidR="008525F3">
        <w:tab/>
      </w:r>
      <w:r>
        <w:tab/>
      </w:r>
      <w:r>
        <w:tab/>
      </w:r>
      <w:r>
        <w:tab/>
        <w:t xml:space="preserve">   </w:t>
      </w:r>
      <w:r w:rsidR="00E35495">
        <w:t xml:space="preserve">  </w:t>
      </w:r>
      <w:r>
        <w:t xml:space="preserve">  </w:t>
      </w:r>
      <w:r w:rsidRPr="00B2067C">
        <w:rPr>
          <w:b/>
          <w:bCs/>
        </w:rPr>
        <w:t>[3]</w:t>
      </w:r>
    </w:p>
    <w:p w14:paraId="529BDCA9" w14:textId="77777777" w:rsidR="00B2067C" w:rsidRDefault="00B2067C" w:rsidP="00B2067C">
      <w:pPr>
        <w:pStyle w:val="Normal8pt"/>
      </w:pPr>
    </w:p>
    <w:p w14:paraId="347963F4" w14:textId="77777777" w:rsidR="00B2067C" w:rsidRDefault="00B2067C" w:rsidP="00B2067C">
      <w:pPr>
        <w:pStyle w:val="Normal8pt"/>
      </w:pPr>
    </w:p>
    <w:p w14:paraId="7DAADA94" w14:textId="77777777" w:rsidR="00B2067C" w:rsidRDefault="00B2067C" w:rsidP="00B2067C">
      <w:pPr>
        <w:pStyle w:val="Normal8pt"/>
      </w:pPr>
    </w:p>
    <w:p w14:paraId="3AB2B2BC" w14:textId="2FFC508C" w:rsidR="00B20296" w:rsidRPr="00B2067C" w:rsidRDefault="00B20296" w:rsidP="00B2067C">
      <w:pPr>
        <w:pStyle w:val="Normal8pt"/>
        <w:rPr>
          <w:rFonts w:cs="Arial"/>
          <w:b/>
          <w:bCs/>
        </w:rPr>
      </w:pPr>
      <w:r w:rsidRPr="00B2067C">
        <w:rPr>
          <w:b/>
          <w:bCs/>
        </w:rPr>
        <w:br w:type="page"/>
      </w:r>
    </w:p>
    <w:p w14:paraId="6D7CFF73" w14:textId="77777777" w:rsidR="00843415" w:rsidRDefault="00843415" w:rsidP="00FF7114">
      <w:pPr>
        <w:pStyle w:val="Normal8pt"/>
        <w:spacing w:after="0"/>
        <w:rPr>
          <w:b/>
          <w:bCs/>
        </w:rPr>
      </w:pPr>
    </w:p>
    <w:p w14:paraId="3191E076" w14:textId="08B6F260" w:rsidR="00FF7114" w:rsidRPr="00FF7114" w:rsidRDefault="00B2067C" w:rsidP="00FF7114">
      <w:pPr>
        <w:pStyle w:val="Normal8pt"/>
        <w:spacing w:after="0"/>
      </w:pPr>
      <w:r w:rsidRPr="00FF7114">
        <w:rPr>
          <w:b/>
          <w:bCs/>
        </w:rPr>
        <w:t>19</w:t>
      </w:r>
      <w:r w:rsidR="00FF7114" w:rsidRPr="00FF7114">
        <w:rPr>
          <w:b/>
          <w:bCs/>
        </w:rPr>
        <w:tab/>
      </w:r>
      <w:r w:rsidR="00FF7114" w:rsidRPr="00FF7114">
        <w:t xml:space="preserve">A box contains </w:t>
      </w:r>
      <w:r w:rsidR="009B5899">
        <w:t>16</w:t>
      </w:r>
      <w:r w:rsidR="009B5899" w:rsidRPr="00FF7114">
        <w:t xml:space="preserve"> </w:t>
      </w:r>
      <w:r w:rsidR="009B5899">
        <w:t>counter</w:t>
      </w:r>
      <w:r w:rsidR="009B5899" w:rsidRPr="00FF7114">
        <w:t>s</w:t>
      </w:r>
      <w:r w:rsidR="00FF7114" w:rsidRPr="00FF7114">
        <w:t>.</w:t>
      </w:r>
    </w:p>
    <w:p w14:paraId="445CD5E6" w14:textId="023D8C40" w:rsidR="00FF7114" w:rsidRPr="00FF7114" w:rsidRDefault="00FF7114" w:rsidP="00FF7114">
      <w:pPr>
        <w:pStyle w:val="Normal8pt"/>
        <w:spacing w:after="0"/>
      </w:pPr>
      <w:r w:rsidRPr="00FF7114">
        <w:tab/>
        <w:t xml:space="preserve">The </w:t>
      </w:r>
      <w:r w:rsidR="009B5899">
        <w:t>counter</w:t>
      </w:r>
      <w:r w:rsidR="009B5899" w:rsidRPr="00FF7114">
        <w:t xml:space="preserve">s </w:t>
      </w:r>
      <w:r w:rsidRPr="00FF7114">
        <w:t xml:space="preserve">are either </w:t>
      </w:r>
      <w:r w:rsidR="009B5899">
        <w:t>green</w:t>
      </w:r>
      <w:r w:rsidR="009B5899" w:rsidRPr="00FF7114">
        <w:t xml:space="preserve"> </w:t>
      </w:r>
      <w:r w:rsidRPr="00FF7114">
        <w:t xml:space="preserve">or </w:t>
      </w:r>
      <w:r w:rsidR="009B5899">
        <w:t>red</w:t>
      </w:r>
      <w:r w:rsidR="009B5899" w:rsidRPr="00FF7114">
        <w:t xml:space="preserve"> </w:t>
      </w:r>
      <w:r w:rsidRPr="00FF7114">
        <w:t xml:space="preserve">in the ratio </w:t>
      </w:r>
      <w:r w:rsidR="009B5899">
        <w:t>3</w:t>
      </w:r>
      <w:r w:rsidR="009B5899" w:rsidRPr="00FF7114">
        <w:t xml:space="preserve"> </w:t>
      </w:r>
      <w:r w:rsidRPr="00FF7114">
        <w:t>: 1.</w:t>
      </w:r>
    </w:p>
    <w:p w14:paraId="3886B9E3" w14:textId="0E3A1772" w:rsidR="00FF7114" w:rsidRPr="00FF7114" w:rsidRDefault="00FF7114" w:rsidP="00FF7114">
      <w:pPr>
        <w:pStyle w:val="Normal8pt"/>
        <w:spacing w:after="0"/>
      </w:pPr>
      <w:r w:rsidRPr="00FF7114">
        <w:tab/>
        <w:t xml:space="preserve">Two </w:t>
      </w:r>
      <w:r w:rsidR="009B5899">
        <w:t>counter</w:t>
      </w:r>
      <w:r w:rsidR="009B5899" w:rsidRPr="00FF7114">
        <w:t xml:space="preserve">s </w:t>
      </w:r>
      <w:r w:rsidRPr="00FF7114">
        <w:t>are chosen at random from the box without replacement.</w:t>
      </w:r>
    </w:p>
    <w:p w14:paraId="2396116F" w14:textId="77777777" w:rsidR="00FF7114" w:rsidRPr="00FF7114" w:rsidRDefault="00FF7114" w:rsidP="00FF7114">
      <w:pPr>
        <w:pStyle w:val="Normal8pt"/>
        <w:spacing w:after="0"/>
      </w:pPr>
    </w:p>
    <w:p w14:paraId="4F278C3E" w14:textId="1181DC2B" w:rsidR="00FF7114" w:rsidRPr="00FF7114" w:rsidRDefault="00FF7114" w:rsidP="00FF7114">
      <w:pPr>
        <w:pStyle w:val="Normal8pt"/>
        <w:spacing w:after="0"/>
      </w:pPr>
      <w:r w:rsidRPr="00FF7114">
        <w:tab/>
        <w:t xml:space="preserve">Find the probability that the two </w:t>
      </w:r>
      <w:r w:rsidR="009B5899">
        <w:t>counter</w:t>
      </w:r>
      <w:r w:rsidR="009B5899" w:rsidRPr="00FF7114">
        <w:t xml:space="preserve">s </w:t>
      </w:r>
      <w:r w:rsidRPr="00FF7114">
        <w:t xml:space="preserve">are </w:t>
      </w:r>
      <w:r w:rsidR="009B5899">
        <w:t>the same</w:t>
      </w:r>
      <w:r w:rsidR="009B5899" w:rsidRPr="00FF7114">
        <w:t xml:space="preserve"> </w:t>
      </w:r>
      <w:r w:rsidRPr="00FF7114">
        <w:t>colour.</w:t>
      </w:r>
    </w:p>
    <w:p w14:paraId="3B3BF3DA" w14:textId="77777777" w:rsidR="00FF7114" w:rsidRPr="00FF7114" w:rsidRDefault="00FF7114" w:rsidP="00FF7114">
      <w:pPr>
        <w:pStyle w:val="Normal8pt"/>
        <w:spacing w:after="0"/>
      </w:pPr>
      <w:r w:rsidRPr="00FF7114">
        <w:tab/>
        <w:t>You must show your working.</w:t>
      </w:r>
    </w:p>
    <w:p w14:paraId="0606B70F" w14:textId="77777777" w:rsidR="00FF7114" w:rsidRPr="00FF7114" w:rsidRDefault="00FF7114" w:rsidP="00FF7114">
      <w:pPr>
        <w:pStyle w:val="Normal8pt"/>
        <w:spacing w:after="0"/>
      </w:pPr>
    </w:p>
    <w:p w14:paraId="4AA96B27" w14:textId="77777777" w:rsidR="00FF7114" w:rsidRPr="00FF7114" w:rsidRDefault="00FF7114" w:rsidP="00FF7114">
      <w:pPr>
        <w:pStyle w:val="Normal8pt"/>
        <w:spacing w:after="0"/>
      </w:pPr>
    </w:p>
    <w:p w14:paraId="6080938E" w14:textId="77777777" w:rsidR="00FF7114" w:rsidRPr="00FF7114" w:rsidRDefault="00FF7114" w:rsidP="00FF7114">
      <w:pPr>
        <w:pStyle w:val="Normal8pt"/>
        <w:spacing w:after="0"/>
      </w:pPr>
    </w:p>
    <w:p w14:paraId="3FA98700" w14:textId="77777777" w:rsidR="00FF7114" w:rsidRPr="00FF7114" w:rsidRDefault="00FF7114" w:rsidP="00FF7114">
      <w:pPr>
        <w:pStyle w:val="Normal8pt"/>
        <w:spacing w:after="0"/>
      </w:pPr>
    </w:p>
    <w:p w14:paraId="65ACF1BA" w14:textId="77777777" w:rsidR="00FF7114" w:rsidRPr="00FF7114" w:rsidRDefault="00FF7114" w:rsidP="00FF7114">
      <w:pPr>
        <w:pStyle w:val="Normal8pt"/>
        <w:spacing w:after="0"/>
      </w:pPr>
    </w:p>
    <w:p w14:paraId="36C24789" w14:textId="77777777" w:rsidR="00FF7114" w:rsidRPr="00FF7114" w:rsidRDefault="00FF7114" w:rsidP="00FF7114">
      <w:pPr>
        <w:pStyle w:val="Normal8pt"/>
        <w:spacing w:after="0"/>
      </w:pPr>
    </w:p>
    <w:p w14:paraId="563F19E0" w14:textId="77777777" w:rsidR="00FF7114" w:rsidRPr="00FF7114" w:rsidRDefault="00FF7114" w:rsidP="00FF7114">
      <w:pPr>
        <w:pStyle w:val="Normal8pt"/>
        <w:spacing w:after="0"/>
      </w:pPr>
    </w:p>
    <w:p w14:paraId="4DD08EAD" w14:textId="77777777" w:rsidR="00FF7114" w:rsidRPr="00FF7114" w:rsidRDefault="00FF7114" w:rsidP="00FF7114">
      <w:pPr>
        <w:pStyle w:val="Normal8pt"/>
        <w:spacing w:after="0"/>
      </w:pPr>
    </w:p>
    <w:p w14:paraId="54FE56B1" w14:textId="77777777" w:rsidR="00FF7114" w:rsidRPr="00FF7114" w:rsidRDefault="00FF7114" w:rsidP="00FF7114">
      <w:pPr>
        <w:pStyle w:val="Normal8pt"/>
        <w:spacing w:after="0"/>
      </w:pPr>
    </w:p>
    <w:p w14:paraId="3C50A7F5" w14:textId="77777777" w:rsidR="00FF7114" w:rsidRPr="00FF7114" w:rsidRDefault="00FF7114" w:rsidP="00FF7114">
      <w:pPr>
        <w:pStyle w:val="Normal8pt"/>
        <w:spacing w:after="0"/>
      </w:pPr>
    </w:p>
    <w:p w14:paraId="7D482BCE" w14:textId="77777777" w:rsidR="00FF7114" w:rsidRPr="00FF7114" w:rsidRDefault="00FF7114" w:rsidP="00FF7114">
      <w:pPr>
        <w:pStyle w:val="Normal8pt"/>
        <w:spacing w:after="0"/>
      </w:pPr>
    </w:p>
    <w:p w14:paraId="54C57AD1" w14:textId="77777777" w:rsidR="00FF7114" w:rsidRPr="00FF7114" w:rsidRDefault="00FF7114" w:rsidP="00FF7114">
      <w:pPr>
        <w:pStyle w:val="Normal8pt"/>
        <w:spacing w:after="0"/>
      </w:pPr>
    </w:p>
    <w:p w14:paraId="37057CDE" w14:textId="77777777" w:rsidR="00FF7114" w:rsidRPr="00FF7114" w:rsidRDefault="00FF7114" w:rsidP="00FF7114">
      <w:pPr>
        <w:pStyle w:val="Normal8pt"/>
        <w:spacing w:after="0"/>
      </w:pPr>
    </w:p>
    <w:p w14:paraId="68941B6D" w14:textId="77777777" w:rsidR="00FF7114" w:rsidRPr="00FF7114" w:rsidRDefault="00FF7114" w:rsidP="00FF7114">
      <w:pPr>
        <w:pStyle w:val="Normal8pt"/>
        <w:spacing w:after="0"/>
      </w:pPr>
    </w:p>
    <w:p w14:paraId="14ED0914" w14:textId="77777777" w:rsidR="00FF7114" w:rsidRPr="00FF7114" w:rsidRDefault="00FF7114" w:rsidP="00FF7114">
      <w:pPr>
        <w:pStyle w:val="Normal8pt"/>
        <w:spacing w:after="0"/>
      </w:pPr>
    </w:p>
    <w:p w14:paraId="64820DFE" w14:textId="77777777" w:rsidR="00FF7114" w:rsidRPr="00FF7114" w:rsidRDefault="00FF7114" w:rsidP="00FF7114">
      <w:pPr>
        <w:pStyle w:val="Normal8pt"/>
        <w:spacing w:after="0"/>
      </w:pPr>
    </w:p>
    <w:p w14:paraId="6C5FBF48" w14:textId="77777777" w:rsidR="00FF7114" w:rsidRPr="00FF7114" w:rsidRDefault="00FF7114" w:rsidP="00FF7114">
      <w:pPr>
        <w:pStyle w:val="Normal8pt"/>
        <w:spacing w:after="0"/>
      </w:pPr>
    </w:p>
    <w:p w14:paraId="303A3095" w14:textId="77777777" w:rsidR="00FF7114" w:rsidRPr="00FF7114" w:rsidRDefault="00FF7114" w:rsidP="00FF7114">
      <w:pPr>
        <w:pStyle w:val="Normal8pt"/>
        <w:spacing w:after="0"/>
      </w:pPr>
    </w:p>
    <w:p w14:paraId="43668EAF" w14:textId="77777777" w:rsidR="00FF7114" w:rsidRPr="00FF7114" w:rsidRDefault="00FF7114" w:rsidP="00FF7114">
      <w:pPr>
        <w:pStyle w:val="Normal8pt"/>
        <w:spacing w:after="0"/>
      </w:pPr>
    </w:p>
    <w:p w14:paraId="507C9F26" w14:textId="77777777" w:rsidR="00FF7114" w:rsidRPr="00FF7114" w:rsidRDefault="00FF7114" w:rsidP="00FF7114">
      <w:pPr>
        <w:pStyle w:val="Normal8pt"/>
        <w:spacing w:after="0"/>
      </w:pPr>
    </w:p>
    <w:p w14:paraId="57F24AE5" w14:textId="77777777" w:rsidR="00FF7114" w:rsidRPr="00FF7114" w:rsidRDefault="00FF7114" w:rsidP="00FF7114">
      <w:pPr>
        <w:pStyle w:val="Normal8pt"/>
        <w:spacing w:after="0"/>
      </w:pPr>
    </w:p>
    <w:p w14:paraId="05302815" w14:textId="77777777" w:rsidR="00FF7114" w:rsidRPr="00FF7114" w:rsidRDefault="00FF7114" w:rsidP="00FF7114">
      <w:pPr>
        <w:pStyle w:val="Normal8pt"/>
        <w:spacing w:after="0"/>
      </w:pPr>
    </w:p>
    <w:p w14:paraId="237E6EE5" w14:textId="77777777" w:rsidR="00FF7114" w:rsidRPr="00FF7114" w:rsidRDefault="00FF7114" w:rsidP="00FF7114">
      <w:pPr>
        <w:pStyle w:val="Normal8pt"/>
        <w:spacing w:after="0"/>
      </w:pPr>
    </w:p>
    <w:p w14:paraId="447102AF" w14:textId="77777777" w:rsidR="00FF7114" w:rsidRPr="00FF7114" w:rsidRDefault="00FF7114" w:rsidP="00FF7114">
      <w:pPr>
        <w:pStyle w:val="Normal8pt"/>
        <w:spacing w:after="0"/>
      </w:pPr>
    </w:p>
    <w:p w14:paraId="3E80D5F5" w14:textId="77777777" w:rsidR="00FF7114" w:rsidRPr="00FF7114" w:rsidRDefault="00FF7114" w:rsidP="00FF7114">
      <w:pPr>
        <w:pStyle w:val="Normal8pt"/>
        <w:spacing w:after="0"/>
      </w:pPr>
    </w:p>
    <w:p w14:paraId="6F9CDE6F" w14:textId="77777777" w:rsidR="00FF7114" w:rsidRPr="00FF7114" w:rsidRDefault="00FF7114" w:rsidP="00FF7114">
      <w:pPr>
        <w:pStyle w:val="Normal8pt"/>
        <w:spacing w:after="0"/>
      </w:pPr>
    </w:p>
    <w:p w14:paraId="700E3EA2" w14:textId="77777777" w:rsidR="00FF7114" w:rsidRPr="00FF7114" w:rsidRDefault="00FF7114" w:rsidP="00FF7114">
      <w:pPr>
        <w:pStyle w:val="Normal8pt"/>
        <w:spacing w:after="0"/>
      </w:pPr>
    </w:p>
    <w:p w14:paraId="6D85C5DC" w14:textId="77777777" w:rsidR="00FF7114" w:rsidRPr="00FF7114" w:rsidRDefault="00FF7114" w:rsidP="00FF7114">
      <w:pPr>
        <w:pStyle w:val="Normal8pt"/>
        <w:spacing w:after="0"/>
      </w:pPr>
    </w:p>
    <w:p w14:paraId="40047040" w14:textId="77777777" w:rsidR="00FF7114" w:rsidRPr="00FF7114" w:rsidRDefault="00FF7114" w:rsidP="00FF7114">
      <w:pPr>
        <w:pStyle w:val="Normal8pt"/>
        <w:spacing w:after="0"/>
      </w:pPr>
    </w:p>
    <w:p w14:paraId="05530D50" w14:textId="77777777" w:rsidR="00FF7114" w:rsidRPr="00FF7114" w:rsidRDefault="00FF7114" w:rsidP="00FF7114">
      <w:pPr>
        <w:pStyle w:val="Normal8pt"/>
        <w:spacing w:after="0"/>
      </w:pPr>
    </w:p>
    <w:p w14:paraId="5E32632B" w14:textId="77777777" w:rsidR="00FF7114" w:rsidRPr="00FF7114" w:rsidRDefault="00FF7114" w:rsidP="00FF7114">
      <w:pPr>
        <w:pStyle w:val="Normal8pt"/>
        <w:spacing w:after="0"/>
      </w:pPr>
    </w:p>
    <w:p w14:paraId="4E134FCC" w14:textId="77777777" w:rsidR="00FF7114" w:rsidRPr="00FF7114" w:rsidRDefault="00FF7114" w:rsidP="00FF7114">
      <w:pPr>
        <w:pStyle w:val="Normal8pt"/>
        <w:spacing w:after="0"/>
      </w:pPr>
    </w:p>
    <w:p w14:paraId="55E92385" w14:textId="77777777" w:rsidR="00FF7114" w:rsidRPr="00FF7114" w:rsidRDefault="00FF7114" w:rsidP="00FF7114">
      <w:pPr>
        <w:pStyle w:val="Normal8pt"/>
        <w:spacing w:after="0"/>
      </w:pPr>
    </w:p>
    <w:p w14:paraId="6C047A0F" w14:textId="77777777" w:rsidR="00FF7114" w:rsidRPr="00FF7114" w:rsidRDefault="00FF7114" w:rsidP="00FF7114">
      <w:pPr>
        <w:pStyle w:val="Normal8pt"/>
        <w:spacing w:after="0"/>
      </w:pPr>
    </w:p>
    <w:p w14:paraId="02CB7C00" w14:textId="77777777" w:rsidR="00FF7114" w:rsidRPr="00FF7114" w:rsidRDefault="00FF7114" w:rsidP="00FF7114">
      <w:pPr>
        <w:pStyle w:val="Normal8pt"/>
        <w:spacing w:after="0"/>
      </w:pPr>
    </w:p>
    <w:p w14:paraId="5360CADD" w14:textId="77777777" w:rsidR="00FF7114" w:rsidRPr="00FF7114" w:rsidRDefault="00FF7114" w:rsidP="00FF7114">
      <w:pPr>
        <w:pStyle w:val="Normal8pt"/>
        <w:spacing w:after="0"/>
      </w:pPr>
    </w:p>
    <w:p w14:paraId="48AE9C27" w14:textId="2B829EB9" w:rsidR="00FF7114" w:rsidRPr="008A5B93" w:rsidRDefault="00FF7114">
      <w:pPr>
        <w:jc w:val="right"/>
      </w:pPr>
      <w:r w:rsidRPr="008A5B93">
        <w:t xml:space="preserve">……..…………….………………. </w:t>
      </w:r>
      <w:r w:rsidRPr="008A5B93">
        <w:rPr>
          <w:b/>
        </w:rPr>
        <w:t>[</w:t>
      </w:r>
      <w:r>
        <w:rPr>
          <w:b/>
        </w:rPr>
        <w:t>5</w:t>
      </w:r>
      <w:r w:rsidRPr="008A5B93">
        <w:rPr>
          <w:b/>
        </w:rPr>
        <w:t>]</w:t>
      </w:r>
    </w:p>
    <w:p w14:paraId="71FCEC0B" w14:textId="1B198E74" w:rsidR="00FF7114" w:rsidRPr="00FF7114" w:rsidRDefault="00FF7114" w:rsidP="00FF7114">
      <w:pPr>
        <w:pStyle w:val="Normal8pt"/>
        <w:spacing w:after="0"/>
      </w:pPr>
    </w:p>
    <w:p w14:paraId="633B9BC3" w14:textId="0EF8601B" w:rsidR="00B20296" w:rsidRPr="00FF7114" w:rsidRDefault="00B20296" w:rsidP="00FF7114">
      <w:pPr>
        <w:pStyle w:val="Normal8pt"/>
        <w:rPr>
          <w:rFonts w:cs="Arial"/>
          <w:b/>
          <w:bCs/>
        </w:rPr>
      </w:pPr>
      <w:r w:rsidRPr="00FF7114">
        <w:rPr>
          <w:b/>
          <w:bCs/>
        </w:rPr>
        <w:br w:type="page"/>
      </w:r>
    </w:p>
    <w:p w14:paraId="090E174A" w14:textId="77777777" w:rsidR="00E77FE6" w:rsidRDefault="00E77FE6" w:rsidP="00E57CDD">
      <w:pPr>
        <w:pStyle w:val="Q1"/>
        <w:rPr>
          <w:b/>
          <w:bCs/>
        </w:rPr>
      </w:pPr>
    </w:p>
    <w:p w14:paraId="10C575C6" w14:textId="7EB5370E" w:rsidR="00E57CDD" w:rsidRPr="00E57CDD" w:rsidRDefault="00E57CDD" w:rsidP="00E57CDD">
      <w:pPr>
        <w:pStyle w:val="Q1"/>
        <w:rPr>
          <w:rFonts w:ascii="Arial (TT)" w:hAnsi="Arial (TT)" w:cs="Arial (TT)"/>
        </w:rPr>
      </w:pPr>
      <w:r w:rsidRPr="00FA51AC">
        <w:rPr>
          <w:b/>
          <w:bCs/>
          <w:noProof/>
        </w:rPr>
        <w:drawing>
          <wp:anchor distT="0" distB="0" distL="114300" distR="114300" simplePos="0" relativeHeight="251658246" behindDoc="0" locked="0" layoutInCell="1" allowOverlap="1" wp14:anchorId="618B6CB8" wp14:editId="759E6A9B">
            <wp:simplePos x="0" y="0"/>
            <wp:positionH relativeFrom="column">
              <wp:posOffset>295991</wp:posOffset>
            </wp:positionH>
            <wp:positionV relativeFrom="paragraph">
              <wp:posOffset>283893</wp:posOffset>
            </wp:positionV>
            <wp:extent cx="4379985" cy="2036068"/>
            <wp:effectExtent l="0" t="0" r="1905" b="2540"/>
            <wp:wrapTopAndBottom/>
            <wp:docPr id="422228849" name="Picture 3" descr="OABC is a 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228849" name="Picture 3" descr="OABC is a parallelogram"/>
                    <pic:cNvPicPr/>
                  </pic:nvPicPr>
                  <pic:blipFill>
                    <a:blip r:embed="rId72"/>
                    <a:stretch>
                      <a:fillRect/>
                    </a:stretch>
                  </pic:blipFill>
                  <pic:spPr>
                    <a:xfrm>
                      <a:off x="0" y="0"/>
                      <a:ext cx="4379985" cy="2036068"/>
                    </a:xfrm>
                    <a:prstGeom prst="rect">
                      <a:avLst/>
                    </a:prstGeom>
                  </pic:spPr>
                </pic:pic>
              </a:graphicData>
            </a:graphic>
          </wp:anchor>
        </w:drawing>
      </w:r>
      <w:r w:rsidRPr="00FA51AC">
        <w:rPr>
          <w:b/>
          <w:bCs/>
        </w:rPr>
        <w:t>20</w:t>
      </w:r>
      <w:r>
        <w:tab/>
      </w:r>
      <w:r w:rsidRPr="00E57CDD">
        <w:rPr>
          <w:rFonts w:ascii="Arial (TT)" w:hAnsi="Arial (TT)" w:cs="Arial (TT)"/>
        </w:rPr>
        <w:t>OABC is a parallelogram.</w:t>
      </w:r>
    </w:p>
    <w:p w14:paraId="09918CF0" w14:textId="77777777" w:rsidR="006A29A1" w:rsidRDefault="006A29A1" w:rsidP="00E57CDD">
      <w:pPr>
        <w:pStyle w:val="Normal8pt"/>
      </w:pPr>
    </w:p>
    <w:p w14:paraId="0F25C051" w14:textId="5D3E9DD0" w:rsidR="006A29A1" w:rsidRDefault="006A29A1" w:rsidP="00E57CDD">
      <w:pPr>
        <w:pStyle w:val="Normal8pt"/>
      </w:pPr>
    </w:p>
    <w:p w14:paraId="75BA1187" w14:textId="7F07DB65" w:rsidR="00E57CDD" w:rsidRDefault="00755A6C" w:rsidP="00E57CDD">
      <w:pPr>
        <w:pStyle w:val="Normal8pt"/>
      </w:pPr>
      <w:r>
        <w:rPr>
          <w:noProof/>
        </w:rPr>
        <w:drawing>
          <wp:anchor distT="0" distB="0" distL="114300" distR="114300" simplePos="0" relativeHeight="251658256" behindDoc="0" locked="0" layoutInCell="1" allowOverlap="1" wp14:anchorId="4E45E59A" wp14:editId="0977F5C6">
            <wp:simplePos x="0" y="0"/>
            <wp:positionH relativeFrom="column">
              <wp:posOffset>351155</wp:posOffset>
            </wp:positionH>
            <wp:positionV relativeFrom="paragraph">
              <wp:posOffset>224155</wp:posOffset>
            </wp:positionV>
            <wp:extent cx="440690" cy="202565"/>
            <wp:effectExtent l="0" t="0" r="0" b="6985"/>
            <wp:wrapNone/>
            <wp:docPr id="147429809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98091" name="Picture 1">
                      <a:extLst>
                        <a:ext uri="{C183D7F6-B498-43B3-948B-1728B52AA6E4}">
                          <adec:decorative xmlns:adec="http://schemas.microsoft.com/office/drawing/2017/decorative" val="1"/>
                        </a:ext>
                      </a:extLst>
                    </pic:cNvPr>
                    <pic:cNvPicPr/>
                  </pic:nvPicPr>
                  <pic:blipFill>
                    <a:blip r:embed="rId73"/>
                    <a:stretch>
                      <a:fillRect/>
                    </a:stretch>
                  </pic:blipFill>
                  <pic:spPr>
                    <a:xfrm>
                      <a:off x="0" y="0"/>
                      <a:ext cx="440690" cy="20256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57" behindDoc="0" locked="0" layoutInCell="1" allowOverlap="1" wp14:anchorId="50D9DE28" wp14:editId="6B78BC28">
            <wp:simplePos x="0" y="0"/>
            <wp:positionH relativeFrom="column">
              <wp:posOffset>1124889</wp:posOffset>
            </wp:positionH>
            <wp:positionV relativeFrom="paragraph">
              <wp:posOffset>219075</wp:posOffset>
            </wp:positionV>
            <wp:extent cx="476885" cy="215900"/>
            <wp:effectExtent l="0" t="0" r="0" b="0"/>
            <wp:wrapNone/>
            <wp:docPr id="672137461"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137461" name="Picture 2">
                      <a:extLst>
                        <a:ext uri="{C183D7F6-B498-43B3-948B-1728B52AA6E4}">
                          <adec:decorative xmlns:adec="http://schemas.microsoft.com/office/drawing/2017/decorative" val="1"/>
                        </a:ext>
                      </a:extLst>
                    </pic:cNvPr>
                    <pic:cNvPicPr/>
                  </pic:nvPicPr>
                  <pic:blipFill>
                    <a:blip r:embed="rId74"/>
                    <a:stretch>
                      <a:fillRect/>
                    </a:stretch>
                  </pic:blipFill>
                  <pic:spPr>
                    <a:xfrm>
                      <a:off x="0" y="0"/>
                      <a:ext cx="476885" cy="215900"/>
                    </a:xfrm>
                    <a:prstGeom prst="rect">
                      <a:avLst/>
                    </a:prstGeom>
                  </pic:spPr>
                </pic:pic>
              </a:graphicData>
            </a:graphic>
            <wp14:sizeRelH relativeFrom="margin">
              <wp14:pctWidth>0</wp14:pctWidth>
            </wp14:sizeRelH>
            <wp14:sizeRelV relativeFrom="margin">
              <wp14:pctHeight>0</wp14:pctHeight>
            </wp14:sizeRelV>
          </wp:anchor>
        </w:drawing>
      </w:r>
    </w:p>
    <w:p w14:paraId="5F44A504" w14:textId="5BAE8403" w:rsidR="00E57CDD" w:rsidRDefault="00E57CDD" w:rsidP="00F8254A">
      <w:pPr>
        <w:pStyle w:val="Normal8pt"/>
        <w:tabs>
          <w:tab w:val="left" w:pos="567"/>
        </w:tabs>
      </w:pPr>
      <w:r>
        <w:tab/>
      </w:r>
      <w:r w:rsidR="00B306CB">
        <w:t xml:space="preserve">            </w:t>
      </w:r>
      <w:r>
        <w:t xml:space="preserve">and </w:t>
      </w:r>
      <w:r w:rsidR="00512A0B">
        <w:t xml:space="preserve">            </w:t>
      </w:r>
      <w:r w:rsidR="006A1D4C">
        <w:t xml:space="preserve"> </w:t>
      </w:r>
      <w:r w:rsidR="003D2789">
        <w:t>.</w:t>
      </w:r>
    </w:p>
    <w:p w14:paraId="7BF0CDBF" w14:textId="1287D747" w:rsidR="00B44633" w:rsidRPr="00B44633" w:rsidRDefault="00B44633" w:rsidP="00B44633">
      <w:pPr>
        <w:pStyle w:val="Normal8pt"/>
      </w:pPr>
      <w:r>
        <w:tab/>
      </w:r>
      <w:r w:rsidRPr="00B44633">
        <w:t xml:space="preserve">The point N lies on line AB such that AN : NB </w:t>
      </w:r>
      <w:r w:rsidRPr="00B44633">
        <w:rPr>
          <w:rFonts w:ascii="MMTimes" w:hAnsi="MMTimes" w:cs="MMTimes"/>
        </w:rPr>
        <w:t>=</w:t>
      </w:r>
      <w:r w:rsidRPr="00B44633">
        <w:t xml:space="preserve"> </w:t>
      </w:r>
      <w:r w:rsidR="00935174">
        <w:t>2</w:t>
      </w:r>
      <w:r w:rsidRPr="00B44633">
        <w:t xml:space="preserve"> : </w:t>
      </w:r>
      <w:r w:rsidR="00935174">
        <w:t>3</w:t>
      </w:r>
      <w:r w:rsidRPr="00B44633">
        <w:t>.</w:t>
      </w:r>
    </w:p>
    <w:p w14:paraId="0441DD3B" w14:textId="44BD3C9F" w:rsidR="00E57CDD" w:rsidRDefault="00E57CDD" w:rsidP="00B44633">
      <w:pPr>
        <w:pStyle w:val="Normal8pt"/>
        <w:spacing w:after="0"/>
      </w:pPr>
    </w:p>
    <w:p w14:paraId="07602354" w14:textId="4E6D5668" w:rsidR="00B44633" w:rsidRPr="00B44633" w:rsidRDefault="00B44633" w:rsidP="00B44633">
      <w:pPr>
        <w:pStyle w:val="Normal8pt"/>
        <w:spacing w:after="0"/>
      </w:pPr>
      <w:r w:rsidRPr="00B44633">
        <w:tab/>
      </w:r>
      <w:r w:rsidRPr="00B44633">
        <w:rPr>
          <w:b/>
          <w:bCs/>
        </w:rPr>
        <w:t>(a)</w:t>
      </w:r>
      <w:r w:rsidRPr="00B44633">
        <w:tab/>
        <w:t xml:space="preserve">Find the following vectors in terms of </w:t>
      </w:r>
      <w:r w:rsidRPr="00B44633">
        <w:rPr>
          <w:b/>
          <w:bCs/>
        </w:rPr>
        <w:t>a</w:t>
      </w:r>
      <w:r w:rsidRPr="00B44633">
        <w:t xml:space="preserve"> and </w:t>
      </w:r>
      <w:r w:rsidRPr="00B44633">
        <w:rPr>
          <w:b/>
          <w:bCs/>
        </w:rPr>
        <w:t>c</w:t>
      </w:r>
      <w:r w:rsidRPr="00B44633">
        <w:t>.</w:t>
      </w:r>
    </w:p>
    <w:p w14:paraId="0E37F588" w14:textId="49D31B87" w:rsidR="00B44633" w:rsidRPr="00B44633" w:rsidRDefault="00B44633" w:rsidP="00B44633">
      <w:pPr>
        <w:pStyle w:val="Normal8pt"/>
        <w:spacing w:after="0"/>
      </w:pPr>
      <w:r w:rsidRPr="00B44633">
        <w:tab/>
      </w:r>
      <w:r w:rsidRPr="00B44633">
        <w:tab/>
        <w:t>Give your answers in their simplest form.</w:t>
      </w:r>
    </w:p>
    <w:p w14:paraId="13D315BC" w14:textId="1B27F2FA" w:rsidR="00B44633" w:rsidRPr="00B44633" w:rsidRDefault="00823F6A" w:rsidP="00B44633">
      <w:pPr>
        <w:pStyle w:val="Normal8pt"/>
        <w:spacing w:after="0"/>
      </w:pPr>
      <w:r>
        <w:rPr>
          <w:noProof/>
        </w:rPr>
        <w:drawing>
          <wp:anchor distT="0" distB="0" distL="114300" distR="114300" simplePos="0" relativeHeight="251658248" behindDoc="0" locked="0" layoutInCell="1" allowOverlap="1" wp14:anchorId="217B86E6" wp14:editId="4AF3622A">
            <wp:simplePos x="0" y="0"/>
            <wp:positionH relativeFrom="column">
              <wp:posOffset>933644</wp:posOffset>
            </wp:positionH>
            <wp:positionV relativeFrom="paragraph">
              <wp:posOffset>141136</wp:posOffset>
            </wp:positionV>
            <wp:extent cx="214685" cy="208551"/>
            <wp:effectExtent l="0" t="0" r="0" b="1270"/>
            <wp:wrapNone/>
            <wp:docPr id="966685058"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85058" name="Picture 3">
                      <a:extLst>
                        <a:ext uri="{C183D7F6-B498-43B3-948B-1728B52AA6E4}">
                          <adec:decorative xmlns:adec="http://schemas.microsoft.com/office/drawing/2017/decorative" val="1"/>
                        </a:ext>
                      </a:extLst>
                    </pic:cNvPr>
                    <pic:cNvPicPr/>
                  </pic:nvPicPr>
                  <pic:blipFill>
                    <a:blip r:embed="rId75"/>
                    <a:stretch>
                      <a:fillRect/>
                    </a:stretch>
                  </pic:blipFill>
                  <pic:spPr>
                    <a:xfrm>
                      <a:off x="0" y="0"/>
                      <a:ext cx="214685" cy="208551"/>
                    </a:xfrm>
                    <a:prstGeom prst="rect">
                      <a:avLst/>
                    </a:prstGeom>
                  </pic:spPr>
                </pic:pic>
              </a:graphicData>
            </a:graphic>
            <wp14:sizeRelH relativeFrom="margin">
              <wp14:pctWidth>0</wp14:pctWidth>
            </wp14:sizeRelH>
            <wp14:sizeRelV relativeFrom="margin">
              <wp14:pctHeight>0</wp14:pctHeight>
            </wp14:sizeRelV>
          </wp:anchor>
        </w:drawing>
      </w:r>
    </w:p>
    <w:p w14:paraId="23F59109" w14:textId="54EEDC35" w:rsidR="00B44633" w:rsidRPr="00B44633" w:rsidRDefault="00B44633" w:rsidP="00B44633">
      <w:pPr>
        <w:pStyle w:val="Normal8pt"/>
        <w:spacing w:after="0"/>
      </w:pPr>
      <w:r w:rsidRPr="00B44633">
        <w:tab/>
      </w:r>
      <w:r w:rsidRPr="00B44633">
        <w:tab/>
      </w:r>
      <w:r w:rsidRPr="00B44633">
        <w:rPr>
          <w:b/>
          <w:bCs/>
        </w:rPr>
        <w:t>(i)</w:t>
      </w:r>
      <w:r w:rsidRPr="00B44633">
        <w:tab/>
      </w:r>
    </w:p>
    <w:p w14:paraId="1EC9C18A" w14:textId="5ECF7EBD" w:rsidR="00B44633" w:rsidRPr="00B44633" w:rsidRDefault="00B44633" w:rsidP="00B44633">
      <w:pPr>
        <w:pStyle w:val="Normal8pt"/>
        <w:spacing w:after="0"/>
      </w:pPr>
    </w:p>
    <w:p w14:paraId="3D12989C" w14:textId="1E9CBDE1" w:rsidR="00B44633" w:rsidRPr="00B44633" w:rsidRDefault="00B44633" w:rsidP="00B44633">
      <w:pPr>
        <w:pStyle w:val="Normal8pt"/>
        <w:spacing w:after="0"/>
      </w:pPr>
    </w:p>
    <w:p w14:paraId="0D756B79" w14:textId="567AB0AD" w:rsidR="00B44633" w:rsidRPr="00B44633" w:rsidRDefault="00B44633" w:rsidP="00B44633">
      <w:pPr>
        <w:pStyle w:val="Normal8pt"/>
        <w:spacing w:after="0"/>
      </w:pPr>
    </w:p>
    <w:p w14:paraId="6CA8A96A" w14:textId="321FF761" w:rsidR="00B44633" w:rsidRPr="00B44633" w:rsidRDefault="00B44633" w:rsidP="00B44633">
      <w:pPr>
        <w:pStyle w:val="Normal8pt"/>
        <w:spacing w:after="0"/>
      </w:pPr>
    </w:p>
    <w:p w14:paraId="1D784B02" w14:textId="2382B617" w:rsidR="00B44633" w:rsidRPr="00B44633" w:rsidRDefault="00B44633" w:rsidP="00B44633">
      <w:pPr>
        <w:pStyle w:val="Normal8pt"/>
        <w:spacing w:after="0"/>
      </w:pPr>
    </w:p>
    <w:p w14:paraId="2AE25D2D" w14:textId="001FD76C" w:rsidR="00B44633" w:rsidRPr="00B44633" w:rsidRDefault="00B44633" w:rsidP="00B44633">
      <w:pPr>
        <w:pStyle w:val="Normal8pt"/>
      </w:pPr>
    </w:p>
    <w:p w14:paraId="7F0C9E4C" w14:textId="03F31730" w:rsidR="00813B50" w:rsidRPr="00FF7114" w:rsidRDefault="00823F6A" w:rsidP="00B44633">
      <w:pPr>
        <w:pStyle w:val="Normal8pt"/>
        <w:rPr>
          <w:noProof/>
        </w:rPr>
      </w:pPr>
      <w:r>
        <w:rPr>
          <w:noProof/>
        </w:rPr>
        <w:drawing>
          <wp:anchor distT="0" distB="0" distL="114300" distR="114300" simplePos="0" relativeHeight="251658250" behindDoc="0" locked="0" layoutInCell="1" allowOverlap="1" wp14:anchorId="67B76417" wp14:editId="6227C065">
            <wp:simplePos x="0" y="0"/>
            <wp:positionH relativeFrom="column">
              <wp:posOffset>3633249</wp:posOffset>
            </wp:positionH>
            <wp:positionV relativeFrom="paragraph">
              <wp:posOffset>209539</wp:posOffset>
            </wp:positionV>
            <wp:extent cx="246021" cy="238992"/>
            <wp:effectExtent l="0" t="0" r="1905" b="8890"/>
            <wp:wrapNone/>
            <wp:docPr id="1562589716" name="Picture 156258971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589716" name="Picture 1562589716">
                      <a:extLst>
                        <a:ext uri="{C183D7F6-B498-43B3-948B-1728B52AA6E4}">
                          <adec:decorative xmlns:adec="http://schemas.microsoft.com/office/drawing/2017/decorative" val="1"/>
                        </a:ext>
                      </a:extLst>
                    </pic:cNvPr>
                    <pic:cNvPicPr/>
                  </pic:nvPicPr>
                  <pic:blipFill>
                    <a:blip r:embed="rId75"/>
                    <a:stretch>
                      <a:fillRect/>
                    </a:stretch>
                  </pic:blipFill>
                  <pic:spPr>
                    <a:xfrm>
                      <a:off x="0" y="0"/>
                      <a:ext cx="256521" cy="249192"/>
                    </a:xfrm>
                    <a:prstGeom prst="rect">
                      <a:avLst/>
                    </a:prstGeom>
                  </pic:spPr>
                </pic:pic>
              </a:graphicData>
            </a:graphic>
            <wp14:sizeRelH relativeFrom="margin">
              <wp14:pctWidth>0</wp14:pctWidth>
            </wp14:sizeRelH>
            <wp14:sizeRelV relativeFrom="margin">
              <wp14:pctHeight>0</wp14:pctHeight>
            </wp14:sizeRelV>
          </wp:anchor>
        </w:drawing>
      </w:r>
    </w:p>
    <w:p w14:paraId="219C3BF3" w14:textId="4E39B181" w:rsidR="00B44633" w:rsidRPr="008A5B93" w:rsidRDefault="00B44633" w:rsidP="00B44633">
      <w:pPr>
        <w:pStyle w:val="Normal8pt"/>
        <w:jc w:val="right"/>
      </w:pPr>
      <w:r w:rsidRPr="00B44633">
        <w:rPr>
          <w:b/>
          <w:bCs/>
        </w:rPr>
        <w:t>(a)</w:t>
      </w:r>
      <w:r>
        <w:t xml:space="preserve"> </w:t>
      </w:r>
      <w:r w:rsidRPr="00B44633">
        <w:rPr>
          <w:b/>
          <w:bCs/>
        </w:rPr>
        <w:t>(i)</w:t>
      </w:r>
      <w:r>
        <w:t xml:space="preserve"> </w:t>
      </w:r>
      <w:r w:rsidR="00823F6A">
        <w:t xml:space="preserve">       = </w:t>
      </w:r>
      <w:r w:rsidRPr="008A5B93">
        <w:t xml:space="preserve">……..…………….………………. </w:t>
      </w:r>
      <w:r w:rsidRPr="008A5B93">
        <w:rPr>
          <w:b/>
        </w:rPr>
        <w:t>[</w:t>
      </w:r>
      <w:r w:rsidR="002333DD">
        <w:rPr>
          <w:b/>
        </w:rPr>
        <w:t>1</w:t>
      </w:r>
      <w:r w:rsidRPr="008A5B93">
        <w:rPr>
          <w:b/>
        </w:rPr>
        <w:t>]</w:t>
      </w:r>
    </w:p>
    <w:p w14:paraId="1D1268BA" w14:textId="5DEF9AE7" w:rsidR="00B44633" w:rsidRPr="00B44633" w:rsidRDefault="00823F6A" w:rsidP="00B44633">
      <w:pPr>
        <w:pStyle w:val="Normal8pt"/>
        <w:spacing w:after="0"/>
      </w:pPr>
      <w:r>
        <w:rPr>
          <w:noProof/>
        </w:rPr>
        <w:drawing>
          <wp:anchor distT="0" distB="0" distL="114300" distR="114300" simplePos="0" relativeHeight="251658249" behindDoc="0" locked="0" layoutInCell="1" allowOverlap="1" wp14:anchorId="4D9FC7F5" wp14:editId="2A0CDFD3">
            <wp:simplePos x="0" y="0"/>
            <wp:positionH relativeFrom="column">
              <wp:posOffset>970915</wp:posOffset>
            </wp:positionH>
            <wp:positionV relativeFrom="paragraph">
              <wp:posOffset>125261</wp:posOffset>
            </wp:positionV>
            <wp:extent cx="234564" cy="221533"/>
            <wp:effectExtent l="0" t="0" r="0" b="7620"/>
            <wp:wrapNone/>
            <wp:docPr id="1689019975" name="Picture 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019975" name="Picture 4">
                      <a:extLst>
                        <a:ext uri="{C183D7F6-B498-43B3-948B-1728B52AA6E4}">
                          <adec:decorative xmlns:adec="http://schemas.microsoft.com/office/drawing/2017/decorative" val="1"/>
                        </a:ext>
                      </a:extLst>
                    </pic:cNvPr>
                    <pic:cNvPicPr/>
                  </pic:nvPicPr>
                  <pic:blipFill>
                    <a:blip r:embed="rId76"/>
                    <a:stretch>
                      <a:fillRect/>
                    </a:stretch>
                  </pic:blipFill>
                  <pic:spPr>
                    <a:xfrm>
                      <a:off x="0" y="0"/>
                      <a:ext cx="234564" cy="221533"/>
                    </a:xfrm>
                    <a:prstGeom prst="rect">
                      <a:avLst/>
                    </a:prstGeom>
                  </pic:spPr>
                </pic:pic>
              </a:graphicData>
            </a:graphic>
            <wp14:sizeRelH relativeFrom="margin">
              <wp14:pctWidth>0</wp14:pctWidth>
            </wp14:sizeRelH>
            <wp14:sizeRelV relativeFrom="margin">
              <wp14:pctHeight>0</wp14:pctHeight>
            </wp14:sizeRelV>
          </wp:anchor>
        </w:drawing>
      </w:r>
    </w:p>
    <w:p w14:paraId="664857BF" w14:textId="4F35CC68" w:rsidR="00B44633" w:rsidRPr="00B44633" w:rsidRDefault="00B44633" w:rsidP="00B44633">
      <w:pPr>
        <w:pStyle w:val="Normal8pt"/>
        <w:spacing w:after="0"/>
        <w:rPr>
          <w:b/>
          <w:bCs/>
        </w:rPr>
      </w:pPr>
      <w:r w:rsidRPr="00B44633">
        <w:tab/>
      </w:r>
      <w:r w:rsidRPr="00B44633">
        <w:tab/>
      </w:r>
      <w:r w:rsidRPr="00B44633">
        <w:rPr>
          <w:b/>
          <w:bCs/>
        </w:rPr>
        <w:t>(ii)</w:t>
      </w:r>
      <w:r w:rsidRPr="00B44633">
        <w:rPr>
          <w:b/>
          <w:bCs/>
        </w:rPr>
        <w:tab/>
      </w:r>
    </w:p>
    <w:p w14:paraId="005B32BA" w14:textId="77777777" w:rsidR="00B44633" w:rsidRPr="00B44633" w:rsidRDefault="00B44633" w:rsidP="00B44633">
      <w:pPr>
        <w:pStyle w:val="Normal8pt"/>
        <w:spacing w:after="0"/>
      </w:pPr>
    </w:p>
    <w:p w14:paraId="45B5B21B" w14:textId="77777777" w:rsidR="00B44633" w:rsidRPr="00B44633" w:rsidRDefault="00B44633" w:rsidP="00B44633">
      <w:pPr>
        <w:pStyle w:val="Normal8pt"/>
        <w:spacing w:after="0"/>
      </w:pPr>
    </w:p>
    <w:p w14:paraId="667E99EA" w14:textId="77777777" w:rsidR="00B44633" w:rsidRPr="00B44633" w:rsidRDefault="00B44633" w:rsidP="00B44633">
      <w:pPr>
        <w:pStyle w:val="Normal8pt"/>
        <w:spacing w:after="0"/>
      </w:pPr>
    </w:p>
    <w:p w14:paraId="21E381A6" w14:textId="77777777" w:rsidR="00B44633" w:rsidRPr="00B44633" w:rsidRDefault="00B44633" w:rsidP="00B44633">
      <w:pPr>
        <w:pStyle w:val="Normal8pt"/>
        <w:spacing w:after="0"/>
      </w:pPr>
    </w:p>
    <w:p w14:paraId="2FF17667" w14:textId="77777777" w:rsidR="00B44633" w:rsidRPr="00B44633" w:rsidRDefault="00B44633" w:rsidP="00B44633">
      <w:pPr>
        <w:pStyle w:val="Normal8pt"/>
        <w:spacing w:after="0"/>
      </w:pPr>
    </w:p>
    <w:p w14:paraId="5D5810A1" w14:textId="77777777" w:rsidR="00B44633" w:rsidRPr="00B44633" w:rsidRDefault="00B44633" w:rsidP="00B44633">
      <w:pPr>
        <w:pStyle w:val="Normal8pt"/>
        <w:spacing w:after="0"/>
      </w:pPr>
    </w:p>
    <w:p w14:paraId="1682C7B5" w14:textId="77777777" w:rsidR="00B44633" w:rsidRPr="00B44633" w:rsidRDefault="00B44633" w:rsidP="00B44633">
      <w:pPr>
        <w:pStyle w:val="Normal8pt"/>
        <w:spacing w:after="0"/>
      </w:pPr>
    </w:p>
    <w:p w14:paraId="37CD7DEC" w14:textId="5774A4F1" w:rsidR="002333DD" w:rsidRPr="00FF7114" w:rsidRDefault="00895B5D" w:rsidP="002333DD">
      <w:pPr>
        <w:pStyle w:val="Normal8pt"/>
      </w:pPr>
      <w:r>
        <w:rPr>
          <w:b/>
          <w:bCs/>
          <w:noProof/>
        </w:rPr>
        <w:drawing>
          <wp:anchor distT="0" distB="0" distL="114300" distR="114300" simplePos="0" relativeHeight="251658251" behindDoc="0" locked="0" layoutInCell="1" allowOverlap="1" wp14:anchorId="2CE938AD" wp14:editId="1D9B1956">
            <wp:simplePos x="0" y="0"/>
            <wp:positionH relativeFrom="column">
              <wp:posOffset>3609396</wp:posOffset>
            </wp:positionH>
            <wp:positionV relativeFrom="paragraph">
              <wp:posOffset>216093</wp:posOffset>
            </wp:positionV>
            <wp:extent cx="248498" cy="234122"/>
            <wp:effectExtent l="0" t="0" r="0" b="0"/>
            <wp:wrapNone/>
            <wp:docPr id="620538012"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38012" name="Picture 5">
                      <a:extLst>
                        <a:ext uri="{C183D7F6-B498-43B3-948B-1728B52AA6E4}">
                          <adec:decorative xmlns:adec="http://schemas.microsoft.com/office/drawing/2017/decorative" val="1"/>
                        </a:ext>
                      </a:extLst>
                    </pic:cNvPr>
                    <pic:cNvPicPr/>
                  </pic:nvPicPr>
                  <pic:blipFill>
                    <a:blip r:embed="rId76"/>
                    <a:stretch>
                      <a:fillRect/>
                    </a:stretch>
                  </pic:blipFill>
                  <pic:spPr>
                    <a:xfrm>
                      <a:off x="0" y="0"/>
                      <a:ext cx="254973" cy="240223"/>
                    </a:xfrm>
                    <a:prstGeom prst="rect">
                      <a:avLst/>
                    </a:prstGeom>
                  </pic:spPr>
                </pic:pic>
              </a:graphicData>
            </a:graphic>
            <wp14:sizeRelH relativeFrom="margin">
              <wp14:pctWidth>0</wp14:pctWidth>
            </wp14:sizeRelH>
            <wp14:sizeRelV relativeFrom="margin">
              <wp14:pctHeight>0</wp14:pctHeight>
            </wp14:sizeRelV>
          </wp:anchor>
        </w:drawing>
      </w:r>
    </w:p>
    <w:p w14:paraId="616493E9" w14:textId="0474B49A" w:rsidR="002333DD" w:rsidRPr="008A5B93" w:rsidRDefault="002333DD" w:rsidP="002333DD">
      <w:pPr>
        <w:pStyle w:val="Normal8pt"/>
        <w:jc w:val="right"/>
      </w:pPr>
      <w:r>
        <w:t xml:space="preserve"> </w:t>
      </w:r>
      <w:r w:rsidRPr="00B44633">
        <w:rPr>
          <w:b/>
          <w:bCs/>
        </w:rPr>
        <w:t>(</w:t>
      </w:r>
      <w:r>
        <w:rPr>
          <w:b/>
          <w:bCs/>
        </w:rPr>
        <w:t>i</w:t>
      </w:r>
      <w:r w:rsidRPr="00B44633">
        <w:rPr>
          <w:b/>
          <w:bCs/>
        </w:rPr>
        <w:t>i)</w:t>
      </w:r>
      <w:r>
        <w:t xml:space="preserve"> </w:t>
      </w:r>
      <w:r w:rsidR="00320032">
        <w:t xml:space="preserve">      </w:t>
      </w:r>
      <w:r w:rsidR="00895B5D">
        <w:t xml:space="preserve"> </w:t>
      </w:r>
      <w:r w:rsidR="00320032">
        <w:t xml:space="preserve"> </w:t>
      </w:r>
      <w:r w:rsidR="00895B5D">
        <w:t xml:space="preserve">= </w:t>
      </w:r>
      <w:r w:rsidRPr="008A5B93">
        <w:t xml:space="preserve">……..…………….………………. </w:t>
      </w:r>
      <w:r w:rsidRPr="008A5B93">
        <w:rPr>
          <w:b/>
        </w:rPr>
        <w:t>[</w:t>
      </w:r>
      <w:r>
        <w:rPr>
          <w:b/>
        </w:rPr>
        <w:t>2</w:t>
      </w:r>
      <w:r w:rsidRPr="008A5B93">
        <w:rPr>
          <w:b/>
        </w:rPr>
        <w:t>]</w:t>
      </w:r>
    </w:p>
    <w:p w14:paraId="16F0F2A8" w14:textId="4059BEB9" w:rsidR="00B44633" w:rsidRPr="00B44633" w:rsidRDefault="00B44633" w:rsidP="00B44633">
      <w:pPr>
        <w:pStyle w:val="Normal8pt"/>
        <w:spacing w:after="0"/>
      </w:pPr>
    </w:p>
    <w:p w14:paraId="00DF91FE" w14:textId="77777777" w:rsidR="00E57CDD" w:rsidRDefault="00E57CDD" w:rsidP="00B44633">
      <w:pPr>
        <w:pStyle w:val="Normal8pt"/>
        <w:spacing w:after="0"/>
      </w:pPr>
    </w:p>
    <w:p w14:paraId="6FCC6252" w14:textId="77777777" w:rsidR="00E57CDD" w:rsidRDefault="00E57CDD" w:rsidP="00B44633">
      <w:pPr>
        <w:pStyle w:val="Normal8pt"/>
        <w:spacing w:after="0"/>
      </w:pPr>
    </w:p>
    <w:p w14:paraId="05F95CD6" w14:textId="1BF0612B" w:rsidR="00E57CDD" w:rsidRDefault="00E57CDD" w:rsidP="00B44633">
      <w:pPr>
        <w:pStyle w:val="Normal8pt"/>
        <w:spacing w:after="0"/>
        <w:rPr>
          <w:rFonts w:cs="Arial"/>
        </w:rPr>
      </w:pPr>
      <w:r>
        <w:br w:type="page"/>
      </w:r>
    </w:p>
    <w:p w14:paraId="76796216" w14:textId="346B834D" w:rsidR="002333DD" w:rsidRPr="002333DD" w:rsidRDefault="002C03C6" w:rsidP="002C03C6">
      <w:pPr>
        <w:pStyle w:val="Normal8pt"/>
        <w:spacing w:after="0"/>
        <w:ind w:left="566"/>
      </w:pPr>
      <w:r>
        <w:lastRenderedPageBreak/>
        <w:br/>
      </w:r>
      <w:r w:rsidR="002333DD" w:rsidRPr="002333DD">
        <w:rPr>
          <w:b/>
          <w:bCs/>
        </w:rPr>
        <w:t>(b)</w:t>
      </w:r>
      <w:r w:rsidR="002333DD" w:rsidRPr="002333DD">
        <w:tab/>
        <w:t>Line CN is extended to reach point P, such that</w:t>
      </w:r>
      <w:r w:rsidR="000D2165">
        <w:t xml:space="preserve"> </w:t>
      </w:r>
      <w:r w:rsidR="003A7292" w:rsidRPr="001818B5">
        <w:rPr>
          <w:position w:val="-20"/>
        </w:rPr>
        <w:object w:dxaOrig="1100" w:dyaOrig="499" w14:anchorId="7FF6ED28">
          <v:shape id="_x0000_i1048" type="#_x0000_t75" style="width:54.6pt;height:25.2pt" o:ole="">
            <v:imagedata r:id="rId77" o:title=""/>
          </v:shape>
          <o:OLEObject Type="Embed" ProgID="Equation.DSMT4" ShapeID="_x0000_i1048" DrawAspect="Content" ObjectID="_1771751583" r:id="rId78"/>
        </w:object>
      </w:r>
      <w:r w:rsidR="002333DD" w:rsidRPr="002333DD">
        <w:t>.</w:t>
      </w:r>
      <w:r w:rsidR="003B17ED">
        <w:t xml:space="preserve"> </w:t>
      </w:r>
    </w:p>
    <w:p w14:paraId="29B4D32A" w14:textId="5962FB78" w:rsidR="002333DD" w:rsidRPr="002333DD" w:rsidRDefault="002333DD" w:rsidP="002333DD">
      <w:pPr>
        <w:pStyle w:val="Normal8pt"/>
        <w:spacing w:after="0"/>
      </w:pPr>
    </w:p>
    <w:p w14:paraId="1915BEC3" w14:textId="7FC433AE" w:rsidR="002333DD" w:rsidRPr="002333DD" w:rsidRDefault="002333DD" w:rsidP="002333DD">
      <w:pPr>
        <w:pStyle w:val="Normal8pt"/>
        <w:spacing w:after="0"/>
      </w:pPr>
      <w:r w:rsidRPr="002333DD">
        <w:tab/>
      </w:r>
      <w:r w:rsidRPr="002333DD">
        <w:tab/>
        <w:t>Show, using vectors, that OAP is a straight line.</w:t>
      </w:r>
      <w:r w:rsidRPr="002333DD">
        <w:tab/>
      </w:r>
      <w:r>
        <w:tab/>
      </w:r>
      <w:r>
        <w:tab/>
      </w:r>
      <w:r>
        <w:tab/>
      </w:r>
      <w:r>
        <w:tab/>
      </w:r>
      <w:r>
        <w:tab/>
        <w:t xml:space="preserve">     </w:t>
      </w:r>
      <w:r w:rsidRPr="002333DD">
        <w:rPr>
          <w:b/>
          <w:bCs/>
        </w:rPr>
        <w:t>[4]</w:t>
      </w:r>
    </w:p>
    <w:p w14:paraId="724403C5" w14:textId="77777777" w:rsidR="002333DD" w:rsidRPr="002333DD" w:rsidRDefault="002333DD" w:rsidP="002333DD">
      <w:pPr>
        <w:pStyle w:val="Normal8pt"/>
        <w:spacing w:after="0"/>
      </w:pPr>
    </w:p>
    <w:p w14:paraId="3651A0F7" w14:textId="77777777" w:rsidR="002333DD" w:rsidRPr="002333DD" w:rsidRDefault="002333DD" w:rsidP="002333DD">
      <w:pPr>
        <w:pStyle w:val="Normal8pt"/>
        <w:spacing w:after="0"/>
      </w:pPr>
    </w:p>
    <w:p w14:paraId="7498FC11" w14:textId="77777777" w:rsidR="002333DD" w:rsidRPr="002333DD" w:rsidRDefault="002333DD" w:rsidP="002333DD">
      <w:pPr>
        <w:pStyle w:val="Normal8pt"/>
        <w:spacing w:after="0"/>
      </w:pPr>
    </w:p>
    <w:p w14:paraId="2C0B1E4D" w14:textId="77777777" w:rsidR="002333DD" w:rsidRPr="002333DD" w:rsidRDefault="002333DD" w:rsidP="002333DD">
      <w:pPr>
        <w:pStyle w:val="Normal8pt"/>
        <w:spacing w:after="0"/>
      </w:pPr>
    </w:p>
    <w:p w14:paraId="419628D8" w14:textId="0FE63371" w:rsidR="002333DD" w:rsidRPr="002333DD" w:rsidRDefault="002333DD" w:rsidP="002333DD">
      <w:pPr>
        <w:pStyle w:val="Normal8pt"/>
        <w:spacing w:after="0"/>
      </w:pPr>
    </w:p>
    <w:p w14:paraId="38A9BB23" w14:textId="77777777" w:rsidR="002333DD" w:rsidRPr="002333DD" w:rsidRDefault="002333DD" w:rsidP="002333DD">
      <w:pPr>
        <w:pStyle w:val="Normal8pt"/>
        <w:spacing w:after="0"/>
      </w:pPr>
    </w:p>
    <w:p w14:paraId="627D114B" w14:textId="77777777" w:rsidR="002333DD" w:rsidRPr="002333DD" w:rsidRDefault="002333DD" w:rsidP="002333DD">
      <w:pPr>
        <w:pStyle w:val="Normal8pt"/>
        <w:spacing w:after="0"/>
      </w:pPr>
    </w:p>
    <w:p w14:paraId="730D5371" w14:textId="77777777" w:rsidR="002333DD" w:rsidRPr="002333DD" w:rsidRDefault="002333DD" w:rsidP="002333DD">
      <w:pPr>
        <w:pStyle w:val="Normal8pt"/>
        <w:spacing w:after="0"/>
      </w:pPr>
    </w:p>
    <w:p w14:paraId="61471727" w14:textId="77777777" w:rsidR="002333DD" w:rsidRPr="002333DD" w:rsidRDefault="002333DD" w:rsidP="002333DD">
      <w:pPr>
        <w:pStyle w:val="Normal8pt"/>
        <w:spacing w:after="0"/>
      </w:pPr>
    </w:p>
    <w:p w14:paraId="7F500BCE" w14:textId="77777777" w:rsidR="002333DD" w:rsidRPr="002333DD" w:rsidRDefault="002333DD" w:rsidP="002333DD">
      <w:pPr>
        <w:pStyle w:val="Normal8pt"/>
        <w:spacing w:after="0"/>
      </w:pPr>
    </w:p>
    <w:p w14:paraId="3CE1D978" w14:textId="77777777" w:rsidR="002333DD" w:rsidRPr="002333DD" w:rsidRDefault="002333DD" w:rsidP="002333DD">
      <w:pPr>
        <w:pStyle w:val="Normal8pt"/>
        <w:spacing w:after="0"/>
      </w:pPr>
    </w:p>
    <w:p w14:paraId="3F609F58" w14:textId="77777777" w:rsidR="002333DD" w:rsidRPr="002333DD" w:rsidRDefault="002333DD" w:rsidP="002333DD">
      <w:pPr>
        <w:pStyle w:val="Normal8pt"/>
        <w:spacing w:after="0"/>
      </w:pPr>
    </w:p>
    <w:p w14:paraId="78CDC922" w14:textId="77777777" w:rsidR="002333DD" w:rsidRPr="002333DD" w:rsidRDefault="002333DD" w:rsidP="002333DD">
      <w:pPr>
        <w:pStyle w:val="Normal8pt"/>
        <w:spacing w:after="0"/>
      </w:pPr>
    </w:p>
    <w:p w14:paraId="09AA1936" w14:textId="77777777" w:rsidR="002333DD" w:rsidRPr="002333DD" w:rsidRDefault="002333DD" w:rsidP="002333DD">
      <w:pPr>
        <w:pStyle w:val="Normal8pt"/>
        <w:spacing w:after="0"/>
      </w:pPr>
    </w:p>
    <w:p w14:paraId="5D95E9D5" w14:textId="77777777" w:rsidR="002333DD" w:rsidRPr="002333DD" w:rsidRDefault="002333DD" w:rsidP="002333DD">
      <w:pPr>
        <w:pStyle w:val="Normal8pt"/>
        <w:spacing w:after="0"/>
      </w:pPr>
    </w:p>
    <w:p w14:paraId="5B387994" w14:textId="77777777" w:rsidR="002333DD" w:rsidRPr="002333DD" w:rsidRDefault="002333DD" w:rsidP="002333DD">
      <w:pPr>
        <w:pStyle w:val="Normal8pt"/>
        <w:spacing w:after="0"/>
      </w:pPr>
    </w:p>
    <w:p w14:paraId="209CFD82" w14:textId="77777777" w:rsidR="002333DD" w:rsidRPr="002333DD" w:rsidRDefault="002333DD" w:rsidP="002333DD">
      <w:pPr>
        <w:pStyle w:val="Normal8pt"/>
        <w:spacing w:after="0"/>
      </w:pPr>
    </w:p>
    <w:p w14:paraId="41B6166E" w14:textId="77777777" w:rsidR="002333DD" w:rsidRPr="002333DD" w:rsidRDefault="002333DD" w:rsidP="002333DD">
      <w:pPr>
        <w:pStyle w:val="Normal8pt"/>
        <w:spacing w:after="0"/>
      </w:pPr>
    </w:p>
    <w:p w14:paraId="01874844" w14:textId="77777777" w:rsidR="002333DD" w:rsidRPr="002333DD" w:rsidRDefault="002333DD" w:rsidP="002333DD">
      <w:pPr>
        <w:pStyle w:val="Normal8pt"/>
        <w:spacing w:after="0"/>
      </w:pPr>
    </w:p>
    <w:p w14:paraId="3DEC0510" w14:textId="77777777" w:rsidR="002333DD" w:rsidRPr="002333DD" w:rsidRDefault="002333DD" w:rsidP="002333DD">
      <w:pPr>
        <w:pStyle w:val="Normal8pt"/>
        <w:spacing w:after="0"/>
      </w:pPr>
    </w:p>
    <w:p w14:paraId="228AFEAC" w14:textId="77777777" w:rsidR="002333DD" w:rsidRPr="002333DD" w:rsidRDefault="002333DD" w:rsidP="002333DD">
      <w:pPr>
        <w:pStyle w:val="Normal8pt"/>
        <w:spacing w:after="0"/>
      </w:pPr>
    </w:p>
    <w:p w14:paraId="4958D2D8" w14:textId="77777777" w:rsidR="002333DD" w:rsidRPr="002333DD" w:rsidRDefault="002333DD" w:rsidP="002333DD">
      <w:pPr>
        <w:pStyle w:val="Normal8pt"/>
        <w:spacing w:after="0"/>
      </w:pPr>
    </w:p>
    <w:p w14:paraId="6F9D7172" w14:textId="77777777" w:rsidR="002333DD" w:rsidRPr="002333DD" w:rsidRDefault="002333DD" w:rsidP="002333DD">
      <w:pPr>
        <w:pStyle w:val="Normal8pt"/>
        <w:spacing w:after="0"/>
      </w:pPr>
    </w:p>
    <w:p w14:paraId="06161F79" w14:textId="77777777" w:rsidR="002333DD" w:rsidRPr="002333DD" w:rsidRDefault="002333DD" w:rsidP="002333DD">
      <w:pPr>
        <w:pStyle w:val="Normal8pt"/>
        <w:spacing w:after="0"/>
      </w:pPr>
    </w:p>
    <w:p w14:paraId="19C21E94" w14:textId="77777777" w:rsidR="002333DD" w:rsidRPr="002333DD" w:rsidRDefault="002333DD" w:rsidP="002333DD">
      <w:pPr>
        <w:pStyle w:val="Normal8pt"/>
        <w:spacing w:after="0"/>
      </w:pPr>
    </w:p>
    <w:p w14:paraId="471BE164" w14:textId="77777777" w:rsidR="002333DD" w:rsidRPr="002333DD" w:rsidRDefault="002333DD" w:rsidP="002333DD">
      <w:pPr>
        <w:pStyle w:val="Normal8pt"/>
        <w:spacing w:after="0"/>
      </w:pPr>
    </w:p>
    <w:p w14:paraId="13A29A10" w14:textId="77777777" w:rsidR="002333DD" w:rsidRPr="002333DD" w:rsidRDefault="002333DD" w:rsidP="002333DD">
      <w:pPr>
        <w:pStyle w:val="Normal8pt"/>
        <w:spacing w:after="0"/>
      </w:pPr>
    </w:p>
    <w:p w14:paraId="5FFD1E65" w14:textId="77777777" w:rsidR="002333DD" w:rsidRPr="002333DD" w:rsidRDefault="002333DD" w:rsidP="002333DD">
      <w:pPr>
        <w:pStyle w:val="Normal8pt"/>
        <w:spacing w:after="0"/>
      </w:pPr>
    </w:p>
    <w:p w14:paraId="0C83E694" w14:textId="77777777" w:rsidR="002333DD" w:rsidRPr="002333DD" w:rsidRDefault="002333DD" w:rsidP="002333DD">
      <w:pPr>
        <w:pStyle w:val="Normal8pt"/>
        <w:spacing w:after="0"/>
      </w:pPr>
    </w:p>
    <w:p w14:paraId="3B318618" w14:textId="77777777" w:rsidR="002333DD" w:rsidRPr="002333DD" w:rsidRDefault="002333DD" w:rsidP="002333DD">
      <w:pPr>
        <w:pStyle w:val="Normal8pt"/>
        <w:spacing w:after="0"/>
      </w:pPr>
    </w:p>
    <w:p w14:paraId="75F227BF" w14:textId="77777777" w:rsidR="002333DD" w:rsidRPr="002333DD" w:rsidRDefault="002333DD" w:rsidP="002333DD">
      <w:pPr>
        <w:pStyle w:val="Normal8pt"/>
        <w:spacing w:after="0"/>
      </w:pPr>
    </w:p>
    <w:p w14:paraId="65EBD334" w14:textId="77777777" w:rsidR="002333DD" w:rsidRPr="002333DD" w:rsidRDefault="002333DD" w:rsidP="002333DD">
      <w:pPr>
        <w:pStyle w:val="Normal8pt"/>
        <w:spacing w:after="0"/>
      </w:pPr>
    </w:p>
    <w:p w14:paraId="231265CF" w14:textId="77777777" w:rsidR="002333DD" w:rsidRPr="002333DD" w:rsidRDefault="002333DD" w:rsidP="002333DD">
      <w:pPr>
        <w:pStyle w:val="Normal8pt"/>
        <w:spacing w:after="0"/>
      </w:pPr>
    </w:p>
    <w:p w14:paraId="13D8699A" w14:textId="77777777" w:rsidR="002333DD" w:rsidRPr="002333DD" w:rsidRDefault="002333DD" w:rsidP="002333DD">
      <w:pPr>
        <w:pStyle w:val="Normal8pt"/>
        <w:spacing w:after="0"/>
      </w:pPr>
    </w:p>
    <w:p w14:paraId="705803A5" w14:textId="77777777" w:rsidR="002333DD" w:rsidRPr="002333DD" w:rsidRDefault="002333DD" w:rsidP="002333DD">
      <w:pPr>
        <w:pStyle w:val="Normal8pt"/>
        <w:spacing w:after="0"/>
      </w:pPr>
    </w:p>
    <w:p w14:paraId="7B90D4D0" w14:textId="77777777" w:rsidR="002333DD" w:rsidRPr="002333DD" w:rsidRDefault="002333DD" w:rsidP="002333DD">
      <w:pPr>
        <w:pStyle w:val="Normal8pt"/>
        <w:spacing w:after="0"/>
      </w:pPr>
    </w:p>
    <w:p w14:paraId="7E4123C6" w14:textId="77777777" w:rsidR="002333DD" w:rsidRPr="002333DD" w:rsidRDefault="002333DD" w:rsidP="002333DD">
      <w:pPr>
        <w:pStyle w:val="Normal8pt"/>
        <w:spacing w:after="0"/>
      </w:pPr>
    </w:p>
    <w:p w14:paraId="240658A5" w14:textId="77777777" w:rsidR="002333DD" w:rsidRPr="002333DD" w:rsidRDefault="002333DD" w:rsidP="002333DD">
      <w:pPr>
        <w:pStyle w:val="Normal8pt"/>
        <w:spacing w:after="0"/>
      </w:pPr>
    </w:p>
    <w:p w14:paraId="22837335" w14:textId="77777777" w:rsidR="002333DD" w:rsidRPr="002333DD" w:rsidRDefault="002333DD" w:rsidP="002333DD">
      <w:pPr>
        <w:pStyle w:val="Normal8pt"/>
        <w:spacing w:after="0"/>
      </w:pPr>
    </w:p>
    <w:p w14:paraId="27E773C0" w14:textId="77777777" w:rsidR="002333DD" w:rsidRPr="002333DD" w:rsidRDefault="002333DD" w:rsidP="002333DD">
      <w:pPr>
        <w:pStyle w:val="Normal8pt"/>
        <w:spacing w:after="0"/>
      </w:pPr>
    </w:p>
    <w:p w14:paraId="755048C4" w14:textId="77777777" w:rsidR="002333DD" w:rsidRPr="002333DD" w:rsidRDefault="002333DD" w:rsidP="002333DD">
      <w:pPr>
        <w:pStyle w:val="Normal8pt"/>
        <w:spacing w:after="0"/>
      </w:pPr>
    </w:p>
    <w:p w14:paraId="24047400" w14:textId="77777777" w:rsidR="002333DD" w:rsidRPr="002333DD" w:rsidRDefault="002333DD" w:rsidP="002333DD">
      <w:pPr>
        <w:pStyle w:val="Normal8pt"/>
        <w:spacing w:after="0"/>
      </w:pPr>
    </w:p>
    <w:p w14:paraId="59E2F3F2" w14:textId="77777777" w:rsidR="002333DD" w:rsidRPr="002333DD" w:rsidRDefault="002333DD" w:rsidP="002333DD">
      <w:pPr>
        <w:pStyle w:val="Normal8pt"/>
        <w:spacing w:after="0"/>
      </w:pPr>
    </w:p>
    <w:p w14:paraId="72B583D8" w14:textId="77777777" w:rsidR="002333DD" w:rsidRPr="002333DD" w:rsidRDefault="002333DD" w:rsidP="002333DD">
      <w:pPr>
        <w:pStyle w:val="Normal8pt"/>
        <w:spacing w:after="0"/>
      </w:pPr>
    </w:p>
    <w:p w14:paraId="388FFC1E" w14:textId="77777777" w:rsidR="002333DD" w:rsidRPr="002333DD" w:rsidRDefault="002333DD" w:rsidP="002333DD">
      <w:pPr>
        <w:pStyle w:val="Normal8pt"/>
        <w:spacing w:after="0"/>
      </w:pPr>
    </w:p>
    <w:p w14:paraId="06C7CE1D" w14:textId="77777777" w:rsidR="002333DD" w:rsidRPr="002333DD" w:rsidRDefault="002333DD" w:rsidP="002333DD">
      <w:pPr>
        <w:pStyle w:val="Normal8pt"/>
        <w:spacing w:after="0"/>
      </w:pPr>
    </w:p>
    <w:p w14:paraId="3A3ADF64" w14:textId="77777777" w:rsidR="002333DD" w:rsidRPr="002333DD" w:rsidRDefault="002333DD" w:rsidP="002333DD">
      <w:pPr>
        <w:pStyle w:val="Normal8pt"/>
        <w:spacing w:after="0"/>
      </w:pPr>
    </w:p>
    <w:p w14:paraId="7F98C349" w14:textId="77777777" w:rsidR="002333DD" w:rsidRPr="002333DD" w:rsidRDefault="002333DD" w:rsidP="002333DD">
      <w:pPr>
        <w:pStyle w:val="Normal8pt"/>
        <w:spacing w:after="0"/>
      </w:pPr>
    </w:p>
    <w:p w14:paraId="2288BE0F" w14:textId="77777777" w:rsidR="002333DD" w:rsidRPr="002333DD" w:rsidRDefault="002333DD" w:rsidP="002333DD">
      <w:pPr>
        <w:pStyle w:val="Normal8pt"/>
        <w:spacing w:after="0"/>
      </w:pPr>
    </w:p>
    <w:p w14:paraId="72F006B5" w14:textId="77777777" w:rsidR="002333DD" w:rsidRPr="002333DD" w:rsidRDefault="002333DD" w:rsidP="002333DD">
      <w:pPr>
        <w:pStyle w:val="Normal8pt"/>
        <w:spacing w:after="0"/>
        <w:jc w:val="center"/>
        <w:rPr>
          <w:b/>
          <w:bCs/>
        </w:rPr>
      </w:pPr>
      <w:r w:rsidRPr="002333DD">
        <w:rPr>
          <w:b/>
          <w:bCs/>
        </w:rPr>
        <w:t>END OF QUESTION PAPER</w:t>
      </w:r>
    </w:p>
    <w:p w14:paraId="0F7C89CD" w14:textId="77777777" w:rsidR="00E57CDD" w:rsidRDefault="00E57CDD">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b/>
          <w:bCs/>
        </w:rPr>
        <w:br w:type="page"/>
      </w:r>
    </w:p>
    <w:p w14:paraId="5B395FC5" w14:textId="37AA2C2E" w:rsidR="009540CD" w:rsidRDefault="009540CD">
      <w:pPr>
        <w:spacing w:line="240" w:lineRule="auto"/>
        <w:rPr>
          <w:rStyle w:val="s1"/>
        </w:rPr>
        <w:sectPr w:rsidR="009540CD" w:rsidSect="00B660E2">
          <w:headerReference w:type="default" r:id="rId79"/>
          <w:footerReference w:type="default" r:id="rId80"/>
          <w:pgSz w:w="11900" w:h="16840"/>
          <w:pgMar w:top="1134" w:right="985"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w16du="http://schemas.microsoft.com/office/word/2023/wordml/word16du">
            <w:pict>
              <v:shapetype w14:anchorId="49D93BE0" id="_x0000_t202" coordsize="21600,21600" o:spt="202" path="m,l,21600r21600,l21600,xe">
                <v:stroke joinstyle="miter"/>
                <v:path gradientshapeok="t" o:connecttype="rect"/>
              </v:shapetype>
              <v:shape id="Text Box 5" o:spid="_x0000_s103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j/2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E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N1O&#10;P/YUAgAAJgQAAA4AAAAAAAAAAAAAAAAALgIAAGRycy9lMm9Eb2MueG1sUEsBAi0AFAAGAAgAAAAh&#10;AEXTGrHcAAAABQEAAA8AAAAAAAAAAAAAAAAAbgQAAGRycy9kb3ducmV2LnhtbFBLBQYAAAAABAAE&#10;APMAAAB3BQ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2" behindDoc="0" locked="0" layoutInCell="1" allowOverlap="1" wp14:anchorId="5BCA1F99" wp14:editId="0FD9D72E">
                <wp:simplePos x="0" y="0"/>
                <wp:positionH relativeFrom="column">
                  <wp:posOffset>-62865</wp:posOffset>
                </wp:positionH>
                <wp:positionV relativeFrom="margin">
                  <wp:posOffset>4413250</wp:posOffset>
                </wp:positionV>
                <wp:extent cx="6256655" cy="4886325"/>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886325"/>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05BE0C00"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82" w:history="1">
                              <w:r w:rsidRPr="00013AE9">
                                <w:rPr>
                                  <w:rStyle w:val="Hyperlink"/>
                                  <w:szCs w:val="16"/>
                                </w:rPr>
                                <w:t>Like’</w:t>
                              </w:r>
                            </w:hyperlink>
                            <w:r w:rsidRPr="00013AE9">
                              <w:rPr>
                                <w:szCs w:val="16"/>
                              </w:rPr>
                              <w:t xml:space="preserve"> or </w:t>
                            </w:r>
                            <w:hyperlink r:id="rId83" w:history="1">
                              <w:r w:rsidRPr="002333DD">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5F3AB150" w:rsidR="003E371B" w:rsidRPr="00013AE9" w:rsidRDefault="003E371B" w:rsidP="003E371B">
                            <w:pPr>
                              <w:spacing w:after="57" w:line="288" w:lineRule="auto"/>
                              <w:textAlignment w:val="center"/>
                              <w:rPr>
                                <w:spacing w:val="-2"/>
                                <w:sz w:val="16"/>
                                <w:szCs w:val="16"/>
                              </w:rPr>
                            </w:pPr>
                            <w:r w:rsidRPr="00013AE9">
                              <w:rPr>
                                <w:spacing w:val="-2"/>
                                <w:sz w:val="16"/>
                                <w:szCs w:val="16"/>
                              </w:rPr>
                              <w:t xml:space="preserve">Looking for another resource? </w:t>
                            </w:r>
                            <w:r w:rsidR="001A10ED" w:rsidRPr="00013AE9">
                              <w:rPr>
                                <w:spacing w:val="-2"/>
                                <w:sz w:val="16"/>
                                <w:szCs w:val="16"/>
                              </w:rPr>
                              <w:t xml:space="preserve">There is now a quick and easy search </w:t>
                            </w:r>
                            <w:hyperlink r:id="rId84" w:history="1">
                              <w:r w:rsidR="001A10ED" w:rsidRPr="00013AE9">
                                <w:rPr>
                                  <w:rStyle w:val="Hyperlink"/>
                                  <w:spacing w:val="-2"/>
                                  <w:sz w:val="16"/>
                                  <w:szCs w:val="16"/>
                                </w:rPr>
                                <w:t>tool to help find free resources</w:t>
                              </w:r>
                            </w:hyperlink>
                            <w:r w:rsidR="001A10ED" w:rsidRPr="00013AE9">
                              <w:rPr>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5350D06E"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w:t>
                            </w:r>
                            <w:r w:rsidR="005505AD" w:rsidRPr="00013AE9">
                              <w:rPr>
                                <w:rStyle w:val="A0"/>
                                <w:rFonts w:ascii="Arial" w:hAnsi="Arial" w:cs="Arial"/>
                              </w:rPr>
                              <w:t xml:space="preserve">please </w:t>
                            </w:r>
                            <w:hyperlink r:id="rId85" w:history="1">
                              <w:r w:rsidR="005505AD" w:rsidRPr="00013AE9">
                                <w:rPr>
                                  <w:rStyle w:val="Hyperlink"/>
                                  <w:rFonts w:ascii="Arial" w:hAnsi="Arial" w:cs="Arial"/>
                                  <w:sz w:val="16"/>
                                  <w:szCs w:val="16"/>
                                </w:rPr>
                                <w:t>contact us</w:t>
                              </w:r>
                            </w:hyperlink>
                            <w:r w:rsidR="005505AD" w:rsidRPr="00013AE9">
                              <w:rPr>
                                <w:rStyle w:val="A0"/>
                                <w:rFonts w:ascii="Arial" w:hAnsi="Arial" w:cs="Arial"/>
                              </w:rPr>
                              <w:t>.</w:t>
                            </w:r>
                          </w:p>
                          <w:p w14:paraId="1FCCA1D3" w14:textId="77777777" w:rsidR="00000522" w:rsidRPr="00013AE9" w:rsidRDefault="00000522" w:rsidP="00000522">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66EF1766"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w:t>
                            </w:r>
                            <w:r w:rsidR="0076478C" w:rsidRPr="00013AE9">
                              <w:rPr>
                                <w:rStyle w:val="A0"/>
                                <w:rFonts w:ascii="Arial" w:hAnsi="Arial" w:cs="Arial"/>
                              </w:rPr>
                              <w:t xml:space="preserve">using our </w:t>
                            </w:r>
                            <w:hyperlink r:id="rId86" w:history="1">
                              <w:r w:rsidR="0076478C" w:rsidRPr="00013AE9">
                                <w:rPr>
                                  <w:rStyle w:val="Hyperlink"/>
                                  <w:rFonts w:ascii="Arial" w:hAnsi="Arial" w:cs="Arial"/>
                                  <w:sz w:val="16"/>
                                  <w:szCs w:val="16"/>
                                </w:rPr>
                                <w:t>Expression of Interest form</w:t>
                              </w:r>
                            </w:hyperlink>
                            <w:r w:rsidR="0076478C" w:rsidRPr="00013AE9">
                              <w:rPr>
                                <w:rStyle w:val="A0"/>
                                <w:rFonts w:ascii="Arial" w:hAnsi="Arial" w:cs="Arial"/>
                              </w:rPr>
                              <w:t>.</w:t>
                            </w:r>
                          </w:p>
                          <w:p w14:paraId="7BD1D7FC" w14:textId="5DA17E10" w:rsidR="003E371B" w:rsidRPr="00BC59D5" w:rsidRDefault="00E842D6" w:rsidP="003E371B">
                            <w:pPr>
                              <w:rPr>
                                <w:sz w:val="16"/>
                                <w:szCs w:val="16"/>
                              </w:rPr>
                            </w:pPr>
                            <w:r w:rsidRPr="00013AE9">
                              <w:rPr>
                                <w:rStyle w:val="A0"/>
                                <w:rFonts w:cs="Arial"/>
                              </w:rPr>
                              <w:t xml:space="preserve">Please </w:t>
                            </w:r>
                            <w:hyperlink r:id="rId87" w:history="1">
                              <w:r w:rsidRPr="00013AE9">
                                <w:rPr>
                                  <w:rStyle w:val="Hyperlink"/>
                                  <w:sz w:val="16"/>
                                  <w:szCs w:val="16"/>
                                </w:rPr>
                                <w:t>get in touch</w:t>
                              </w:r>
                            </w:hyperlink>
                            <w:r w:rsidRPr="00013AE9">
                              <w:rPr>
                                <w:rStyle w:val="A2"/>
                                <w:rFonts w:cs="Arial"/>
                              </w:rPr>
                              <w:t xml:space="preserve"> </w:t>
                            </w:r>
                            <w:r w:rsidRPr="00013AE9">
                              <w:rPr>
                                <w:rStyle w:val="A0"/>
                                <w:rFonts w:cs="Arial"/>
                              </w:rPr>
                              <w:t xml:space="preserve">if you </w:t>
                            </w:r>
                            <w:r w:rsidR="003E371B" w:rsidRPr="00013AE9">
                              <w:rPr>
                                <w:rStyle w:val="A0"/>
                                <w:rFonts w:cs="Arial"/>
                              </w:rPr>
                              <w:t>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BCA1F99" id="Text Box 217" o:spid="_x0000_s1039" type="#_x0000_t202" style="position:absolute;margin-left:-4.95pt;margin-top:347.5pt;width:492.65pt;height:384.75pt;z-index:25165824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05BE0C00"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92" w:history="1">
                        <w:r w:rsidRPr="00013AE9">
                          <w:rPr>
                            <w:rStyle w:val="Hyperlink"/>
                            <w:szCs w:val="16"/>
                          </w:rPr>
                          <w:t>Like’</w:t>
                        </w:r>
                      </w:hyperlink>
                      <w:r w:rsidRPr="00013AE9">
                        <w:rPr>
                          <w:szCs w:val="16"/>
                        </w:rPr>
                        <w:t xml:space="preserve"> or </w:t>
                      </w:r>
                      <w:hyperlink r:id="rId93" w:history="1">
                        <w:r w:rsidRPr="002333DD">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5F3AB150" w:rsidR="003E371B" w:rsidRPr="00013AE9" w:rsidRDefault="003E371B" w:rsidP="003E371B">
                      <w:pPr>
                        <w:spacing w:after="57" w:line="288" w:lineRule="auto"/>
                        <w:textAlignment w:val="center"/>
                        <w:rPr>
                          <w:spacing w:val="-2"/>
                          <w:sz w:val="16"/>
                          <w:szCs w:val="16"/>
                        </w:rPr>
                      </w:pPr>
                      <w:r w:rsidRPr="00013AE9">
                        <w:rPr>
                          <w:spacing w:val="-2"/>
                          <w:sz w:val="16"/>
                          <w:szCs w:val="16"/>
                        </w:rPr>
                        <w:t xml:space="preserve">Looking for another resource? </w:t>
                      </w:r>
                      <w:r w:rsidR="001A10ED" w:rsidRPr="00013AE9">
                        <w:rPr>
                          <w:spacing w:val="-2"/>
                          <w:sz w:val="16"/>
                          <w:szCs w:val="16"/>
                        </w:rPr>
                        <w:t xml:space="preserve">There is now a quick and easy search </w:t>
                      </w:r>
                      <w:hyperlink r:id="rId94" w:history="1">
                        <w:r w:rsidR="001A10ED" w:rsidRPr="00013AE9">
                          <w:rPr>
                            <w:rStyle w:val="Hyperlink"/>
                            <w:spacing w:val="-2"/>
                            <w:sz w:val="16"/>
                            <w:szCs w:val="16"/>
                          </w:rPr>
                          <w:t>tool to help find free resources</w:t>
                        </w:r>
                      </w:hyperlink>
                      <w:r w:rsidR="001A10ED" w:rsidRPr="00013AE9">
                        <w:rPr>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w:t>
                      </w:r>
                      <w:proofErr w:type="gramStart"/>
                      <w:r w:rsidRPr="00013AE9">
                        <w:rPr>
                          <w:rFonts w:ascii="Arial" w:hAnsi="Arial" w:cs="Arial"/>
                          <w:color w:val="000000"/>
                          <w:sz w:val="16"/>
                          <w:szCs w:val="16"/>
                        </w:rPr>
                        <w:t>qualifications</w:t>
                      </w:r>
                      <w:proofErr w:type="gramEnd"/>
                      <w:r w:rsidRPr="00013AE9">
                        <w:rPr>
                          <w:rFonts w:ascii="Arial" w:hAnsi="Arial" w:cs="Arial"/>
                          <w:color w:val="000000"/>
                          <w:sz w:val="16"/>
                          <w:szCs w:val="16"/>
                        </w:rPr>
                        <w:t xml:space="preserve">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5350D06E"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w:t>
                      </w:r>
                      <w:r w:rsidR="005505AD" w:rsidRPr="00013AE9">
                        <w:rPr>
                          <w:rStyle w:val="A0"/>
                          <w:rFonts w:ascii="Arial" w:hAnsi="Arial" w:cs="Arial"/>
                        </w:rPr>
                        <w:t xml:space="preserve">please </w:t>
                      </w:r>
                      <w:hyperlink r:id="rId95" w:history="1">
                        <w:r w:rsidR="005505AD" w:rsidRPr="00013AE9">
                          <w:rPr>
                            <w:rStyle w:val="Hyperlink"/>
                            <w:rFonts w:ascii="Arial" w:hAnsi="Arial" w:cs="Arial"/>
                            <w:sz w:val="16"/>
                            <w:szCs w:val="16"/>
                          </w:rPr>
                          <w:t>contact us</w:t>
                        </w:r>
                      </w:hyperlink>
                      <w:r w:rsidR="005505AD" w:rsidRPr="00013AE9">
                        <w:rPr>
                          <w:rStyle w:val="A0"/>
                          <w:rFonts w:ascii="Arial" w:hAnsi="Arial" w:cs="Arial"/>
                        </w:rPr>
                        <w:t>.</w:t>
                      </w:r>
                    </w:p>
                    <w:p w14:paraId="1FCCA1D3" w14:textId="77777777" w:rsidR="00000522" w:rsidRPr="00013AE9" w:rsidRDefault="00000522" w:rsidP="00000522">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66EF1766"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w:t>
                      </w:r>
                      <w:r w:rsidR="0076478C" w:rsidRPr="00013AE9">
                        <w:rPr>
                          <w:rStyle w:val="A0"/>
                          <w:rFonts w:ascii="Arial" w:hAnsi="Arial" w:cs="Arial"/>
                        </w:rPr>
                        <w:t xml:space="preserve">using our </w:t>
                      </w:r>
                      <w:hyperlink r:id="rId96" w:history="1">
                        <w:r w:rsidR="0076478C" w:rsidRPr="00013AE9">
                          <w:rPr>
                            <w:rStyle w:val="Hyperlink"/>
                            <w:rFonts w:ascii="Arial" w:hAnsi="Arial" w:cs="Arial"/>
                            <w:sz w:val="16"/>
                            <w:szCs w:val="16"/>
                          </w:rPr>
                          <w:t>Expression of Interest form</w:t>
                        </w:r>
                      </w:hyperlink>
                      <w:r w:rsidR="0076478C" w:rsidRPr="00013AE9">
                        <w:rPr>
                          <w:rStyle w:val="A0"/>
                          <w:rFonts w:ascii="Arial" w:hAnsi="Arial" w:cs="Arial"/>
                        </w:rPr>
                        <w:t>.</w:t>
                      </w:r>
                    </w:p>
                    <w:p w14:paraId="7BD1D7FC" w14:textId="5DA17E10" w:rsidR="003E371B" w:rsidRPr="00BC59D5" w:rsidRDefault="00E842D6" w:rsidP="003E371B">
                      <w:pPr>
                        <w:rPr>
                          <w:sz w:val="16"/>
                          <w:szCs w:val="16"/>
                        </w:rPr>
                      </w:pPr>
                      <w:r w:rsidRPr="00013AE9">
                        <w:rPr>
                          <w:rStyle w:val="A0"/>
                          <w:rFonts w:cs="Arial"/>
                        </w:rPr>
                        <w:t xml:space="preserve">Please </w:t>
                      </w:r>
                      <w:hyperlink r:id="rId97" w:history="1">
                        <w:r w:rsidRPr="00013AE9">
                          <w:rPr>
                            <w:rStyle w:val="Hyperlink"/>
                            <w:sz w:val="16"/>
                            <w:szCs w:val="16"/>
                          </w:rPr>
                          <w:t>get in touch</w:t>
                        </w:r>
                      </w:hyperlink>
                      <w:r w:rsidRPr="00013AE9">
                        <w:rPr>
                          <w:rStyle w:val="A2"/>
                          <w:rFonts w:cs="Arial"/>
                        </w:rPr>
                        <w:t xml:space="preserve"> </w:t>
                      </w:r>
                      <w:r w:rsidRPr="00013AE9">
                        <w:rPr>
                          <w:rStyle w:val="A0"/>
                          <w:rFonts w:cs="Arial"/>
                        </w:rPr>
                        <w:t xml:space="preserve">if you </w:t>
                      </w:r>
                      <w:r w:rsidR="003E371B" w:rsidRPr="00013AE9">
                        <w:rPr>
                          <w:rStyle w:val="A0"/>
                          <w:rFonts w:cs="Arial"/>
                        </w:rPr>
                        <w:t>want to discuss the accessibility of resources we offer to support you in delivering our qualifications.</w:t>
                      </w:r>
                    </w:p>
                  </w:txbxContent>
                </v:textbox>
                <w10:wrap type="square" anchory="margin"/>
              </v:shape>
            </w:pict>
          </mc:Fallback>
        </mc:AlternateContent>
      </w:r>
    </w:p>
    <w:sectPr w:rsidR="003E371B" w:rsidRPr="00732F25" w:rsidSect="00B660E2">
      <w:headerReference w:type="first" r:id="rId98"/>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4B9ED8" w14:textId="77777777" w:rsidR="00B660E2" w:rsidRDefault="00B660E2" w:rsidP="003C4D13">
      <w:r>
        <w:separator/>
      </w:r>
    </w:p>
  </w:endnote>
  <w:endnote w:type="continuationSeparator" w:id="0">
    <w:p w14:paraId="28D7809D" w14:textId="77777777" w:rsidR="00B660E2" w:rsidRDefault="00B660E2" w:rsidP="003C4D13">
      <w:r>
        <w:continuationSeparator/>
      </w:r>
    </w:p>
  </w:endnote>
  <w:endnote w:type="continuationNotice" w:id="1">
    <w:p w14:paraId="03D816E9" w14:textId="77777777" w:rsidR="00B660E2" w:rsidRDefault="00B660E2">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DC55CA1" w:rsidR="008D5811" w:rsidRPr="00FE6646" w:rsidRDefault="008D5811" w:rsidP="00EC3D99">
        <w:pPr>
          <w:tabs>
            <w:tab w:val="clear" w:pos="454"/>
            <w:tab w:val="clear" w:pos="907"/>
            <w:tab w:val="clear" w:pos="1361"/>
            <w:tab w:val="clear" w:pos="4961"/>
            <w:tab w:val="center" w:pos="4820"/>
            <w:tab w:val="right" w:pos="9809"/>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6E31A9">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346732"/>
      <w:docPartObj>
        <w:docPartGallery w:val="Page Numbers (Bottom of Page)"/>
        <w:docPartUnique/>
      </w:docPartObj>
    </w:sdtPr>
    <w:sdtEndPr>
      <w:rPr>
        <w:noProof/>
      </w:rPr>
    </w:sdtEndPr>
    <w:sdtContent>
      <w:p w14:paraId="1E260260" w14:textId="600AFF02" w:rsidR="008D5811" w:rsidRPr="00EC3D99" w:rsidRDefault="00EC3D99" w:rsidP="00EC3D99">
        <w:pPr>
          <w:tabs>
            <w:tab w:val="clear" w:pos="454"/>
            <w:tab w:val="clear" w:pos="907"/>
            <w:tab w:val="clear" w:pos="1361"/>
            <w:tab w:val="clear" w:pos="4961"/>
            <w:tab w:val="center" w:pos="4820"/>
            <w:tab w:val="right" w:pos="9809"/>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6E31A9">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4E7320" w14:textId="77777777" w:rsidR="00B660E2" w:rsidRDefault="00B660E2" w:rsidP="003C4D13">
      <w:r>
        <w:separator/>
      </w:r>
    </w:p>
  </w:footnote>
  <w:footnote w:type="continuationSeparator" w:id="0">
    <w:p w14:paraId="0E328BB7" w14:textId="77777777" w:rsidR="00B660E2" w:rsidRDefault="00B660E2" w:rsidP="003C4D13">
      <w:r>
        <w:continuationSeparator/>
      </w:r>
    </w:p>
  </w:footnote>
  <w:footnote w:type="continuationNotice" w:id="1">
    <w:p w14:paraId="1B5BEFC5" w14:textId="77777777" w:rsidR="00B660E2" w:rsidRDefault="00B660E2">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48F44832"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FD4E95">
      <w:rPr>
        <w:szCs w:val="16"/>
      </w:rPr>
      <w:t>2</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2214A1BA" w:rsidR="0092453C" w:rsidRPr="00644606" w:rsidRDefault="0092453C"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B1799A">
      <w:rPr>
        <w:szCs w:val="16"/>
      </w:rPr>
      <w:t>5</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473D301C"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316AFF">
      <w:rPr>
        <w:szCs w:val="16"/>
      </w:rPr>
      <w:t>5</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2A65F" w14:textId="2F25416F" w:rsidR="00F47B70" w:rsidRPr="0085242C" w:rsidRDefault="00F47B70" w:rsidP="00526DCA">
    <w:pPr>
      <w:pStyle w:val="Header"/>
      <w:tabs>
        <w:tab w:val="clear" w:pos="4320"/>
        <w:tab w:val="clear" w:pos="8640"/>
        <w:tab w:val="right" w:pos="14884"/>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9E6298A0"/>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30893FF3"/>
    <w:multiLevelType w:val="hybridMultilevel"/>
    <w:tmpl w:val="2C8C4296"/>
    <w:lvl w:ilvl="0" w:tplc="EFE6E072">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5670C59"/>
    <w:multiLevelType w:val="hybridMultilevel"/>
    <w:tmpl w:val="C6A8B764"/>
    <w:lvl w:ilvl="0" w:tplc="365A9FF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7F17F26"/>
    <w:multiLevelType w:val="hybridMultilevel"/>
    <w:tmpl w:val="A4B89F76"/>
    <w:lvl w:ilvl="0" w:tplc="A5568598">
      <w:start w:val="1"/>
      <w:numFmt w:val="lowerLetter"/>
      <w:lvlText w:val="(%1)"/>
      <w:lvlJc w:val="left"/>
      <w:pPr>
        <w:ind w:left="818" w:hanging="458"/>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330959570">
    <w:abstractNumId w:val="8"/>
  </w:num>
  <w:num w:numId="2" w16cid:durableId="951322789">
    <w:abstractNumId w:val="9"/>
  </w:num>
  <w:num w:numId="3" w16cid:durableId="11886701">
    <w:abstractNumId w:val="6"/>
  </w:num>
  <w:num w:numId="4" w16cid:durableId="887455010">
    <w:abstractNumId w:val="13"/>
  </w:num>
  <w:num w:numId="5" w16cid:durableId="274676201">
    <w:abstractNumId w:val="0"/>
  </w:num>
  <w:num w:numId="6" w16cid:durableId="533687824">
    <w:abstractNumId w:val="5"/>
  </w:num>
  <w:num w:numId="7" w16cid:durableId="1523592631">
    <w:abstractNumId w:val="3"/>
  </w:num>
  <w:num w:numId="8" w16cid:durableId="1289970161">
    <w:abstractNumId w:val="1"/>
  </w:num>
  <w:num w:numId="9" w16cid:durableId="570193623">
    <w:abstractNumId w:val="12"/>
  </w:num>
  <w:num w:numId="10" w16cid:durableId="1046877213">
    <w:abstractNumId w:val="7"/>
  </w:num>
  <w:num w:numId="11" w16cid:durableId="212935433">
    <w:abstractNumId w:val="2"/>
  </w:num>
  <w:num w:numId="12" w16cid:durableId="1806465018">
    <w:abstractNumId w:val="4"/>
  </w:num>
  <w:num w:numId="13" w16cid:durableId="1719822563">
    <w:abstractNumId w:val="10"/>
  </w:num>
  <w:num w:numId="14" w16cid:durableId="1555432796">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522"/>
    <w:rsid w:val="00001CA8"/>
    <w:rsid w:val="00001CDD"/>
    <w:rsid w:val="00003805"/>
    <w:rsid w:val="00003D99"/>
    <w:rsid w:val="000040DB"/>
    <w:rsid w:val="00005DD1"/>
    <w:rsid w:val="0000627E"/>
    <w:rsid w:val="00007C31"/>
    <w:rsid w:val="0001453F"/>
    <w:rsid w:val="00017BD8"/>
    <w:rsid w:val="00020C53"/>
    <w:rsid w:val="00021F82"/>
    <w:rsid w:val="000223AA"/>
    <w:rsid w:val="00022F65"/>
    <w:rsid w:val="000230B4"/>
    <w:rsid w:val="0002571A"/>
    <w:rsid w:val="0002770B"/>
    <w:rsid w:val="00027A4E"/>
    <w:rsid w:val="00032AF0"/>
    <w:rsid w:val="000332F4"/>
    <w:rsid w:val="000335DB"/>
    <w:rsid w:val="0003444A"/>
    <w:rsid w:val="0003753C"/>
    <w:rsid w:val="00037E8D"/>
    <w:rsid w:val="000405C9"/>
    <w:rsid w:val="0004068F"/>
    <w:rsid w:val="000411BB"/>
    <w:rsid w:val="000434EA"/>
    <w:rsid w:val="00043623"/>
    <w:rsid w:val="00043906"/>
    <w:rsid w:val="00043C5E"/>
    <w:rsid w:val="00043D41"/>
    <w:rsid w:val="00046790"/>
    <w:rsid w:val="00046930"/>
    <w:rsid w:val="00052D34"/>
    <w:rsid w:val="00053155"/>
    <w:rsid w:val="000550CD"/>
    <w:rsid w:val="00060863"/>
    <w:rsid w:val="00062CB2"/>
    <w:rsid w:val="000650AD"/>
    <w:rsid w:val="0006536E"/>
    <w:rsid w:val="00066D40"/>
    <w:rsid w:val="000714D4"/>
    <w:rsid w:val="00071B1F"/>
    <w:rsid w:val="00071C45"/>
    <w:rsid w:val="000737C1"/>
    <w:rsid w:val="000744E5"/>
    <w:rsid w:val="00075341"/>
    <w:rsid w:val="00076987"/>
    <w:rsid w:val="00077279"/>
    <w:rsid w:val="0008397F"/>
    <w:rsid w:val="000841B4"/>
    <w:rsid w:val="000844FB"/>
    <w:rsid w:val="00084D8A"/>
    <w:rsid w:val="0008675F"/>
    <w:rsid w:val="00086D95"/>
    <w:rsid w:val="000879D2"/>
    <w:rsid w:val="000906D2"/>
    <w:rsid w:val="00090FA5"/>
    <w:rsid w:val="00092236"/>
    <w:rsid w:val="00093ED0"/>
    <w:rsid w:val="0009484F"/>
    <w:rsid w:val="00095E7C"/>
    <w:rsid w:val="000960FF"/>
    <w:rsid w:val="000969AD"/>
    <w:rsid w:val="00096A55"/>
    <w:rsid w:val="00097056"/>
    <w:rsid w:val="000A13F5"/>
    <w:rsid w:val="000A291D"/>
    <w:rsid w:val="000A34F3"/>
    <w:rsid w:val="000A4CC1"/>
    <w:rsid w:val="000A57DD"/>
    <w:rsid w:val="000A5ED7"/>
    <w:rsid w:val="000B266D"/>
    <w:rsid w:val="000B296A"/>
    <w:rsid w:val="000B53E6"/>
    <w:rsid w:val="000B5670"/>
    <w:rsid w:val="000B75FA"/>
    <w:rsid w:val="000C0098"/>
    <w:rsid w:val="000C2355"/>
    <w:rsid w:val="000C299A"/>
    <w:rsid w:val="000C3F63"/>
    <w:rsid w:val="000C435F"/>
    <w:rsid w:val="000C44A6"/>
    <w:rsid w:val="000D00AC"/>
    <w:rsid w:val="000D02E3"/>
    <w:rsid w:val="000D0581"/>
    <w:rsid w:val="000D0A64"/>
    <w:rsid w:val="000D10F1"/>
    <w:rsid w:val="000D1841"/>
    <w:rsid w:val="000D2165"/>
    <w:rsid w:val="000D55C7"/>
    <w:rsid w:val="000E0E40"/>
    <w:rsid w:val="000E1067"/>
    <w:rsid w:val="000E2147"/>
    <w:rsid w:val="000E2C49"/>
    <w:rsid w:val="000E4949"/>
    <w:rsid w:val="000E6659"/>
    <w:rsid w:val="000E7660"/>
    <w:rsid w:val="000F000D"/>
    <w:rsid w:val="000F00DC"/>
    <w:rsid w:val="000F0B84"/>
    <w:rsid w:val="000F118C"/>
    <w:rsid w:val="000F25EF"/>
    <w:rsid w:val="000F3230"/>
    <w:rsid w:val="000F448D"/>
    <w:rsid w:val="000F5AE2"/>
    <w:rsid w:val="000F67E8"/>
    <w:rsid w:val="000F72AD"/>
    <w:rsid w:val="000F760D"/>
    <w:rsid w:val="000F7CFC"/>
    <w:rsid w:val="0010125B"/>
    <w:rsid w:val="0010338D"/>
    <w:rsid w:val="001054F4"/>
    <w:rsid w:val="001105D5"/>
    <w:rsid w:val="00112EF2"/>
    <w:rsid w:val="001145D4"/>
    <w:rsid w:val="0011591D"/>
    <w:rsid w:val="00116003"/>
    <w:rsid w:val="00116FE0"/>
    <w:rsid w:val="00117119"/>
    <w:rsid w:val="00122E6B"/>
    <w:rsid w:val="00125BBF"/>
    <w:rsid w:val="00126637"/>
    <w:rsid w:val="00126DAF"/>
    <w:rsid w:val="00130EF6"/>
    <w:rsid w:val="001350FC"/>
    <w:rsid w:val="0013564D"/>
    <w:rsid w:val="001363E2"/>
    <w:rsid w:val="00136FDB"/>
    <w:rsid w:val="00142758"/>
    <w:rsid w:val="00143A15"/>
    <w:rsid w:val="00143CDB"/>
    <w:rsid w:val="001442B8"/>
    <w:rsid w:val="00144616"/>
    <w:rsid w:val="001449B1"/>
    <w:rsid w:val="0014506D"/>
    <w:rsid w:val="0014534F"/>
    <w:rsid w:val="00153603"/>
    <w:rsid w:val="001541A7"/>
    <w:rsid w:val="001564DC"/>
    <w:rsid w:val="00157AF3"/>
    <w:rsid w:val="00160B0A"/>
    <w:rsid w:val="00160E93"/>
    <w:rsid w:val="00161070"/>
    <w:rsid w:val="00161E8B"/>
    <w:rsid w:val="00162865"/>
    <w:rsid w:val="00162994"/>
    <w:rsid w:val="0016326D"/>
    <w:rsid w:val="00163700"/>
    <w:rsid w:val="0016784A"/>
    <w:rsid w:val="001704B5"/>
    <w:rsid w:val="00170E12"/>
    <w:rsid w:val="001714FA"/>
    <w:rsid w:val="00174813"/>
    <w:rsid w:val="00177074"/>
    <w:rsid w:val="00177F43"/>
    <w:rsid w:val="00181811"/>
    <w:rsid w:val="001818B5"/>
    <w:rsid w:val="001820A7"/>
    <w:rsid w:val="001830FC"/>
    <w:rsid w:val="00184D73"/>
    <w:rsid w:val="001868FB"/>
    <w:rsid w:val="001871A6"/>
    <w:rsid w:val="00190769"/>
    <w:rsid w:val="00191C9E"/>
    <w:rsid w:val="00192972"/>
    <w:rsid w:val="0019399A"/>
    <w:rsid w:val="00194530"/>
    <w:rsid w:val="0019462D"/>
    <w:rsid w:val="001950A1"/>
    <w:rsid w:val="001960A2"/>
    <w:rsid w:val="0019622C"/>
    <w:rsid w:val="00196D9D"/>
    <w:rsid w:val="00196DFD"/>
    <w:rsid w:val="00197A2E"/>
    <w:rsid w:val="001A0416"/>
    <w:rsid w:val="001A10ED"/>
    <w:rsid w:val="001A1F7B"/>
    <w:rsid w:val="001A290C"/>
    <w:rsid w:val="001A35EF"/>
    <w:rsid w:val="001A3FE9"/>
    <w:rsid w:val="001A4B6D"/>
    <w:rsid w:val="001A59DE"/>
    <w:rsid w:val="001A65B0"/>
    <w:rsid w:val="001B0A79"/>
    <w:rsid w:val="001B13F7"/>
    <w:rsid w:val="001B17FE"/>
    <w:rsid w:val="001B1CA0"/>
    <w:rsid w:val="001B4E1E"/>
    <w:rsid w:val="001C05AA"/>
    <w:rsid w:val="001C2143"/>
    <w:rsid w:val="001C2BB1"/>
    <w:rsid w:val="001C3388"/>
    <w:rsid w:val="001C3D13"/>
    <w:rsid w:val="001C3EC2"/>
    <w:rsid w:val="001C5E96"/>
    <w:rsid w:val="001C69CA"/>
    <w:rsid w:val="001C6B00"/>
    <w:rsid w:val="001C6E4C"/>
    <w:rsid w:val="001C71D4"/>
    <w:rsid w:val="001C7211"/>
    <w:rsid w:val="001D0042"/>
    <w:rsid w:val="001D05BA"/>
    <w:rsid w:val="001D3096"/>
    <w:rsid w:val="001D3C0B"/>
    <w:rsid w:val="001D58BC"/>
    <w:rsid w:val="001E0B5B"/>
    <w:rsid w:val="001E1D0A"/>
    <w:rsid w:val="001E1D8C"/>
    <w:rsid w:val="001E3D13"/>
    <w:rsid w:val="001E425B"/>
    <w:rsid w:val="001E42EF"/>
    <w:rsid w:val="001E4CE0"/>
    <w:rsid w:val="001E4D11"/>
    <w:rsid w:val="001E69E2"/>
    <w:rsid w:val="001F0774"/>
    <w:rsid w:val="001F07FA"/>
    <w:rsid w:val="001F4D91"/>
    <w:rsid w:val="001F771E"/>
    <w:rsid w:val="00200A69"/>
    <w:rsid w:val="00206BD5"/>
    <w:rsid w:val="002076FB"/>
    <w:rsid w:val="00207774"/>
    <w:rsid w:val="00210AC2"/>
    <w:rsid w:val="002112AB"/>
    <w:rsid w:val="00211E9F"/>
    <w:rsid w:val="00212064"/>
    <w:rsid w:val="0021305D"/>
    <w:rsid w:val="00213B57"/>
    <w:rsid w:val="00213D23"/>
    <w:rsid w:val="0021478D"/>
    <w:rsid w:val="00214CC2"/>
    <w:rsid w:val="00215B94"/>
    <w:rsid w:val="002207A2"/>
    <w:rsid w:val="002228E1"/>
    <w:rsid w:val="002233D5"/>
    <w:rsid w:val="00224B52"/>
    <w:rsid w:val="002258F5"/>
    <w:rsid w:val="002333DD"/>
    <w:rsid w:val="0023390C"/>
    <w:rsid w:val="00235062"/>
    <w:rsid w:val="002359B7"/>
    <w:rsid w:val="00235A8E"/>
    <w:rsid w:val="0024167F"/>
    <w:rsid w:val="00241ADA"/>
    <w:rsid w:val="00241D26"/>
    <w:rsid w:val="00243B33"/>
    <w:rsid w:val="00243B4B"/>
    <w:rsid w:val="00243C58"/>
    <w:rsid w:val="00244297"/>
    <w:rsid w:val="002466E6"/>
    <w:rsid w:val="00247379"/>
    <w:rsid w:val="00247A37"/>
    <w:rsid w:val="002520F6"/>
    <w:rsid w:val="00254C12"/>
    <w:rsid w:val="0025500C"/>
    <w:rsid w:val="00255519"/>
    <w:rsid w:val="002565A9"/>
    <w:rsid w:val="00257566"/>
    <w:rsid w:val="00260218"/>
    <w:rsid w:val="00263F85"/>
    <w:rsid w:val="00264EF0"/>
    <w:rsid w:val="0026611E"/>
    <w:rsid w:val="00266EF0"/>
    <w:rsid w:val="002702D7"/>
    <w:rsid w:val="002764BF"/>
    <w:rsid w:val="002764DC"/>
    <w:rsid w:val="002768EC"/>
    <w:rsid w:val="00276C13"/>
    <w:rsid w:val="0027715F"/>
    <w:rsid w:val="00281DB9"/>
    <w:rsid w:val="00281EBF"/>
    <w:rsid w:val="00281FFA"/>
    <w:rsid w:val="00287EA0"/>
    <w:rsid w:val="00291018"/>
    <w:rsid w:val="0029199C"/>
    <w:rsid w:val="00292409"/>
    <w:rsid w:val="00292F1A"/>
    <w:rsid w:val="00294FC8"/>
    <w:rsid w:val="00295EF0"/>
    <w:rsid w:val="0029650F"/>
    <w:rsid w:val="00296A11"/>
    <w:rsid w:val="002A01FA"/>
    <w:rsid w:val="002A096A"/>
    <w:rsid w:val="002A1615"/>
    <w:rsid w:val="002A2FC6"/>
    <w:rsid w:val="002A3333"/>
    <w:rsid w:val="002A5E52"/>
    <w:rsid w:val="002A6C63"/>
    <w:rsid w:val="002B0611"/>
    <w:rsid w:val="002B0C15"/>
    <w:rsid w:val="002B200D"/>
    <w:rsid w:val="002B27C9"/>
    <w:rsid w:val="002B287F"/>
    <w:rsid w:val="002B2C5D"/>
    <w:rsid w:val="002B500F"/>
    <w:rsid w:val="002B739F"/>
    <w:rsid w:val="002B7C8D"/>
    <w:rsid w:val="002C03C6"/>
    <w:rsid w:val="002C15E0"/>
    <w:rsid w:val="002C1C8D"/>
    <w:rsid w:val="002C308D"/>
    <w:rsid w:val="002C42E3"/>
    <w:rsid w:val="002C71E2"/>
    <w:rsid w:val="002D1A30"/>
    <w:rsid w:val="002D2B16"/>
    <w:rsid w:val="002D2D96"/>
    <w:rsid w:val="002D30FD"/>
    <w:rsid w:val="002D3E87"/>
    <w:rsid w:val="002D4301"/>
    <w:rsid w:val="002D4508"/>
    <w:rsid w:val="002D5975"/>
    <w:rsid w:val="002E0668"/>
    <w:rsid w:val="002E0AE5"/>
    <w:rsid w:val="002E2FF9"/>
    <w:rsid w:val="002E405C"/>
    <w:rsid w:val="002E448B"/>
    <w:rsid w:val="002E5B39"/>
    <w:rsid w:val="002F046B"/>
    <w:rsid w:val="002F0C73"/>
    <w:rsid w:val="002F1FD4"/>
    <w:rsid w:val="002F4433"/>
    <w:rsid w:val="002F5762"/>
    <w:rsid w:val="003045D7"/>
    <w:rsid w:val="00305DF2"/>
    <w:rsid w:val="00306C7A"/>
    <w:rsid w:val="00307C2B"/>
    <w:rsid w:val="0031155F"/>
    <w:rsid w:val="00311E31"/>
    <w:rsid w:val="00312057"/>
    <w:rsid w:val="00313CEF"/>
    <w:rsid w:val="00315140"/>
    <w:rsid w:val="00315B1A"/>
    <w:rsid w:val="00316AFF"/>
    <w:rsid w:val="00320032"/>
    <w:rsid w:val="00320505"/>
    <w:rsid w:val="00321AE7"/>
    <w:rsid w:val="00324BB0"/>
    <w:rsid w:val="00325F7D"/>
    <w:rsid w:val="00327A81"/>
    <w:rsid w:val="00331961"/>
    <w:rsid w:val="00331B0A"/>
    <w:rsid w:val="00332F81"/>
    <w:rsid w:val="0033368C"/>
    <w:rsid w:val="003344B1"/>
    <w:rsid w:val="0034405F"/>
    <w:rsid w:val="00344501"/>
    <w:rsid w:val="00345103"/>
    <w:rsid w:val="003471BC"/>
    <w:rsid w:val="00351096"/>
    <w:rsid w:val="00351B53"/>
    <w:rsid w:val="00353193"/>
    <w:rsid w:val="003535D7"/>
    <w:rsid w:val="003537E8"/>
    <w:rsid w:val="003543CC"/>
    <w:rsid w:val="00354BFD"/>
    <w:rsid w:val="00355BD5"/>
    <w:rsid w:val="00356B7A"/>
    <w:rsid w:val="00360650"/>
    <w:rsid w:val="00361317"/>
    <w:rsid w:val="00363965"/>
    <w:rsid w:val="0036544A"/>
    <w:rsid w:val="00366C1C"/>
    <w:rsid w:val="003671D9"/>
    <w:rsid w:val="003700AA"/>
    <w:rsid w:val="003700E4"/>
    <w:rsid w:val="0037126C"/>
    <w:rsid w:val="00371360"/>
    <w:rsid w:val="00374326"/>
    <w:rsid w:val="003756C0"/>
    <w:rsid w:val="0037614C"/>
    <w:rsid w:val="003812D4"/>
    <w:rsid w:val="00381457"/>
    <w:rsid w:val="00384B9F"/>
    <w:rsid w:val="00385F3E"/>
    <w:rsid w:val="003860E8"/>
    <w:rsid w:val="00386BCD"/>
    <w:rsid w:val="00387D7E"/>
    <w:rsid w:val="00391205"/>
    <w:rsid w:val="0039536A"/>
    <w:rsid w:val="00396318"/>
    <w:rsid w:val="00397EF3"/>
    <w:rsid w:val="003A13EC"/>
    <w:rsid w:val="003A49D0"/>
    <w:rsid w:val="003A4F55"/>
    <w:rsid w:val="003A4F68"/>
    <w:rsid w:val="003A6D7F"/>
    <w:rsid w:val="003A7292"/>
    <w:rsid w:val="003B17ED"/>
    <w:rsid w:val="003B2431"/>
    <w:rsid w:val="003B33A3"/>
    <w:rsid w:val="003B3E2A"/>
    <w:rsid w:val="003B5C56"/>
    <w:rsid w:val="003C0CC1"/>
    <w:rsid w:val="003C2D9D"/>
    <w:rsid w:val="003C4D13"/>
    <w:rsid w:val="003C6FC6"/>
    <w:rsid w:val="003D0095"/>
    <w:rsid w:val="003D00EC"/>
    <w:rsid w:val="003D0318"/>
    <w:rsid w:val="003D0D37"/>
    <w:rsid w:val="003D1045"/>
    <w:rsid w:val="003D1310"/>
    <w:rsid w:val="003D179B"/>
    <w:rsid w:val="003D22D1"/>
    <w:rsid w:val="003D2789"/>
    <w:rsid w:val="003D2C5A"/>
    <w:rsid w:val="003D2D32"/>
    <w:rsid w:val="003D5E74"/>
    <w:rsid w:val="003D6DD3"/>
    <w:rsid w:val="003E01F7"/>
    <w:rsid w:val="003E2266"/>
    <w:rsid w:val="003E371B"/>
    <w:rsid w:val="003E5EC4"/>
    <w:rsid w:val="003E6790"/>
    <w:rsid w:val="003E7883"/>
    <w:rsid w:val="003F0174"/>
    <w:rsid w:val="003F0706"/>
    <w:rsid w:val="003F199D"/>
    <w:rsid w:val="003F416C"/>
    <w:rsid w:val="003F581B"/>
    <w:rsid w:val="003F71E0"/>
    <w:rsid w:val="0040019C"/>
    <w:rsid w:val="00403A61"/>
    <w:rsid w:val="004049D8"/>
    <w:rsid w:val="00407DBB"/>
    <w:rsid w:val="00410FB6"/>
    <w:rsid w:val="00415064"/>
    <w:rsid w:val="00415E5D"/>
    <w:rsid w:val="00416592"/>
    <w:rsid w:val="0041731D"/>
    <w:rsid w:val="00420E4F"/>
    <w:rsid w:val="00422A3F"/>
    <w:rsid w:val="004239C1"/>
    <w:rsid w:val="004257A8"/>
    <w:rsid w:val="00425DA4"/>
    <w:rsid w:val="0042706B"/>
    <w:rsid w:val="00430377"/>
    <w:rsid w:val="00431734"/>
    <w:rsid w:val="00431F59"/>
    <w:rsid w:val="00431FA8"/>
    <w:rsid w:val="00436B45"/>
    <w:rsid w:val="00436B51"/>
    <w:rsid w:val="0043757D"/>
    <w:rsid w:val="00440AD3"/>
    <w:rsid w:val="004429B3"/>
    <w:rsid w:val="00443CB9"/>
    <w:rsid w:val="00444044"/>
    <w:rsid w:val="00445AC5"/>
    <w:rsid w:val="00445E8E"/>
    <w:rsid w:val="00447E8D"/>
    <w:rsid w:val="00450244"/>
    <w:rsid w:val="004515C3"/>
    <w:rsid w:val="004515DC"/>
    <w:rsid w:val="0045175B"/>
    <w:rsid w:val="004559F9"/>
    <w:rsid w:val="0046390F"/>
    <w:rsid w:val="00463C6D"/>
    <w:rsid w:val="00471671"/>
    <w:rsid w:val="00474458"/>
    <w:rsid w:val="004745A9"/>
    <w:rsid w:val="00474F30"/>
    <w:rsid w:val="00480035"/>
    <w:rsid w:val="00480BE9"/>
    <w:rsid w:val="00481428"/>
    <w:rsid w:val="00483077"/>
    <w:rsid w:val="004851F6"/>
    <w:rsid w:val="00486A89"/>
    <w:rsid w:val="004873E2"/>
    <w:rsid w:val="00490C68"/>
    <w:rsid w:val="00495A7B"/>
    <w:rsid w:val="00495F84"/>
    <w:rsid w:val="00496090"/>
    <w:rsid w:val="004A286B"/>
    <w:rsid w:val="004A47D9"/>
    <w:rsid w:val="004A7C7B"/>
    <w:rsid w:val="004B1AEF"/>
    <w:rsid w:val="004B2C21"/>
    <w:rsid w:val="004B2F6E"/>
    <w:rsid w:val="004B3985"/>
    <w:rsid w:val="004B4368"/>
    <w:rsid w:val="004B526B"/>
    <w:rsid w:val="004B529D"/>
    <w:rsid w:val="004B69CD"/>
    <w:rsid w:val="004B6C1B"/>
    <w:rsid w:val="004C1006"/>
    <w:rsid w:val="004C2791"/>
    <w:rsid w:val="004C2FBC"/>
    <w:rsid w:val="004C3023"/>
    <w:rsid w:val="004C3786"/>
    <w:rsid w:val="004C3E34"/>
    <w:rsid w:val="004C44F3"/>
    <w:rsid w:val="004C78D2"/>
    <w:rsid w:val="004C7905"/>
    <w:rsid w:val="004D14DF"/>
    <w:rsid w:val="004D59B8"/>
    <w:rsid w:val="004D615A"/>
    <w:rsid w:val="004E2BC8"/>
    <w:rsid w:val="004E3454"/>
    <w:rsid w:val="004E3695"/>
    <w:rsid w:val="004E48A7"/>
    <w:rsid w:val="004E5AAB"/>
    <w:rsid w:val="004E6148"/>
    <w:rsid w:val="004E6358"/>
    <w:rsid w:val="004E753F"/>
    <w:rsid w:val="004F3182"/>
    <w:rsid w:val="004F31B8"/>
    <w:rsid w:val="004F5FE9"/>
    <w:rsid w:val="004F662F"/>
    <w:rsid w:val="004F6D0E"/>
    <w:rsid w:val="004F7A5C"/>
    <w:rsid w:val="00500D61"/>
    <w:rsid w:val="0050347B"/>
    <w:rsid w:val="0050489C"/>
    <w:rsid w:val="005049C7"/>
    <w:rsid w:val="00504BB7"/>
    <w:rsid w:val="00505FE5"/>
    <w:rsid w:val="00506744"/>
    <w:rsid w:val="00511C04"/>
    <w:rsid w:val="00511E54"/>
    <w:rsid w:val="005123B6"/>
    <w:rsid w:val="0051283A"/>
    <w:rsid w:val="00512A0B"/>
    <w:rsid w:val="00512A6D"/>
    <w:rsid w:val="00515FEB"/>
    <w:rsid w:val="00517EDC"/>
    <w:rsid w:val="00517EFC"/>
    <w:rsid w:val="00517F17"/>
    <w:rsid w:val="0052076D"/>
    <w:rsid w:val="00521CF1"/>
    <w:rsid w:val="00521EDC"/>
    <w:rsid w:val="00526DCA"/>
    <w:rsid w:val="00527E94"/>
    <w:rsid w:val="00530B98"/>
    <w:rsid w:val="00532171"/>
    <w:rsid w:val="005335E8"/>
    <w:rsid w:val="00534F15"/>
    <w:rsid w:val="00536872"/>
    <w:rsid w:val="0053746D"/>
    <w:rsid w:val="00540457"/>
    <w:rsid w:val="00540633"/>
    <w:rsid w:val="00540733"/>
    <w:rsid w:val="00542C02"/>
    <w:rsid w:val="00544EDB"/>
    <w:rsid w:val="00546B3A"/>
    <w:rsid w:val="005505AD"/>
    <w:rsid w:val="00553300"/>
    <w:rsid w:val="00554C21"/>
    <w:rsid w:val="0055590E"/>
    <w:rsid w:val="00556134"/>
    <w:rsid w:val="005563F5"/>
    <w:rsid w:val="00556867"/>
    <w:rsid w:val="00556C51"/>
    <w:rsid w:val="005572C6"/>
    <w:rsid w:val="0056115B"/>
    <w:rsid w:val="00561811"/>
    <w:rsid w:val="00563309"/>
    <w:rsid w:val="005636B4"/>
    <w:rsid w:val="00565999"/>
    <w:rsid w:val="00565FF1"/>
    <w:rsid w:val="005672E7"/>
    <w:rsid w:val="00571397"/>
    <w:rsid w:val="00571FDC"/>
    <w:rsid w:val="00572513"/>
    <w:rsid w:val="00572F4C"/>
    <w:rsid w:val="00573FEF"/>
    <w:rsid w:val="00574B62"/>
    <w:rsid w:val="00577F2F"/>
    <w:rsid w:val="00580868"/>
    <w:rsid w:val="005812AD"/>
    <w:rsid w:val="00584B9C"/>
    <w:rsid w:val="00585B71"/>
    <w:rsid w:val="00585CD2"/>
    <w:rsid w:val="00592783"/>
    <w:rsid w:val="005944BB"/>
    <w:rsid w:val="005955A4"/>
    <w:rsid w:val="0059727C"/>
    <w:rsid w:val="005A112D"/>
    <w:rsid w:val="005A1680"/>
    <w:rsid w:val="005A1960"/>
    <w:rsid w:val="005A23CB"/>
    <w:rsid w:val="005A302A"/>
    <w:rsid w:val="005A4884"/>
    <w:rsid w:val="005A66DB"/>
    <w:rsid w:val="005A7474"/>
    <w:rsid w:val="005A7D95"/>
    <w:rsid w:val="005B13D0"/>
    <w:rsid w:val="005B257D"/>
    <w:rsid w:val="005B30C5"/>
    <w:rsid w:val="005B30DF"/>
    <w:rsid w:val="005B34AF"/>
    <w:rsid w:val="005B4C38"/>
    <w:rsid w:val="005B52B8"/>
    <w:rsid w:val="005B5A4F"/>
    <w:rsid w:val="005B6D21"/>
    <w:rsid w:val="005B7123"/>
    <w:rsid w:val="005B79AA"/>
    <w:rsid w:val="005C1A22"/>
    <w:rsid w:val="005C2AB9"/>
    <w:rsid w:val="005C4C42"/>
    <w:rsid w:val="005C65EF"/>
    <w:rsid w:val="005C6733"/>
    <w:rsid w:val="005D10CA"/>
    <w:rsid w:val="005D1987"/>
    <w:rsid w:val="005D284A"/>
    <w:rsid w:val="005D4967"/>
    <w:rsid w:val="005D6783"/>
    <w:rsid w:val="005E3382"/>
    <w:rsid w:val="005E3A7C"/>
    <w:rsid w:val="005E4194"/>
    <w:rsid w:val="005E4B1B"/>
    <w:rsid w:val="005E5AAF"/>
    <w:rsid w:val="005E5FC6"/>
    <w:rsid w:val="005E6341"/>
    <w:rsid w:val="005E728A"/>
    <w:rsid w:val="005E791A"/>
    <w:rsid w:val="005F26E1"/>
    <w:rsid w:val="005F2CC3"/>
    <w:rsid w:val="005F3C0F"/>
    <w:rsid w:val="005F4679"/>
    <w:rsid w:val="005F4F08"/>
    <w:rsid w:val="00600746"/>
    <w:rsid w:val="00601118"/>
    <w:rsid w:val="0060204E"/>
    <w:rsid w:val="00602513"/>
    <w:rsid w:val="00604344"/>
    <w:rsid w:val="00610102"/>
    <w:rsid w:val="006105E6"/>
    <w:rsid w:val="00610F69"/>
    <w:rsid w:val="00612B10"/>
    <w:rsid w:val="00612E94"/>
    <w:rsid w:val="00613464"/>
    <w:rsid w:val="006152A3"/>
    <w:rsid w:val="0062070A"/>
    <w:rsid w:val="00620AEF"/>
    <w:rsid w:val="00624D99"/>
    <w:rsid w:val="00625FE1"/>
    <w:rsid w:val="00627430"/>
    <w:rsid w:val="00627BCF"/>
    <w:rsid w:val="00627EDC"/>
    <w:rsid w:val="006311DA"/>
    <w:rsid w:val="006312F1"/>
    <w:rsid w:val="00631BE3"/>
    <w:rsid w:val="006320C9"/>
    <w:rsid w:val="0063268D"/>
    <w:rsid w:val="006337FF"/>
    <w:rsid w:val="006348A5"/>
    <w:rsid w:val="00635B58"/>
    <w:rsid w:val="00635BA8"/>
    <w:rsid w:val="00635EC8"/>
    <w:rsid w:val="006369C7"/>
    <w:rsid w:val="00636C68"/>
    <w:rsid w:val="00642AE5"/>
    <w:rsid w:val="00642B1E"/>
    <w:rsid w:val="006438B5"/>
    <w:rsid w:val="00644142"/>
    <w:rsid w:val="006448AE"/>
    <w:rsid w:val="00645927"/>
    <w:rsid w:val="00651132"/>
    <w:rsid w:val="00652FC2"/>
    <w:rsid w:val="00654BE4"/>
    <w:rsid w:val="006559E6"/>
    <w:rsid w:val="00662F7B"/>
    <w:rsid w:val="00663AB1"/>
    <w:rsid w:val="00664F4F"/>
    <w:rsid w:val="0066561C"/>
    <w:rsid w:val="00665B0C"/>
    <w:rsid w:val="006677A5"/>
    <w:rsid w:val="00667C9F"/>
    <w:rsid w:val="00667DBC"/>
    <w:rsid w:val="00673FC9"/>
    <w:rsid w:val="006754EF"/>
    <w:rsid w:val="0067765E"/>
    <w:rsid w:val="006776B8"/>
    <w:rsid w:val="00680586"/>
    <w:rsid w:val="00681AFC"/>
    <w:rsid w:val="00681E69"/>
    <w:rsid w:val="00682118"/>
    <w:rsid w:val="00682E28"/>
    <w:rsid w:val="0068364F"/>
    <w:rsid w:val="006859A1"/>
    <w:rsid w:val="006863C2"/>
    <w:rsid w:val="0069089A"/>
    <w:rsid w:val="00691769"/>
    <w:rsid w:val="00691E3C"/>
    <w:rsid w:val="00692217"/>
    <w:rsid w:val="0069372B"/>
    <w:rsid w:val="00693F1B"/>
    <w:rsid w:val="00694873"/>
    <w:rsid w:val="00694B6F"/>
    <w:rsid w:val="00695D8E"/>
    <w:rsid w:val="00696DCD"/>
    <w:rsid w:val="006A19B2"/>
    <w:rsid w:val="006A1A47"/>
    <w:rsid w:val="006A1D4C"/>
    <w:rsid w:val="006A2565"/>
    <w:rsid w:val="006A29A1"/>
    <w:rsid w:val="006A508B"/>
    <w:rsid w:val="006A524D"/>
    <w:rsid w:val="006A5320"/>
    <w:rsid w:val="006B138F"/>
    <w:rsid w:val="006B1448"/>
    <w:rsid w:val="006B1625"/>
    <w:rsid w:val="006B1A3C"/>
    <w:rsid w:val="006B1BB4"/>
    <w:rsid w:val="006B2F49"/>
    <w:rsid w:val="006B3BE2"/>
    <w:rsid w:val="006B4F28"/>
    <w:rsid w:val="006B60D3"/>
    <w:rsid w:val="006B7211"/>
    <w:rsid w:val="006C0BC0"/>
    <w:rsid w:val="006C2976"/>
    <w:rsid w:val="006C2ED3"/>
    <w:rsid w:val="006C54BF"/>
    <w:rsid w:val="006C54ED"/>
    <w:rsid w:val="006C5AA0"/>
    <w:rsid w:val="006C68B4"/>
    <w:rsid w:val="006C7E2E"/>
    <w:rsid w:val="006D0417"/>
    <w:rsid w:val="006D1B2E"/>
    <w:rsid w:val="006D784C"/>
    <w:rsid w:val="006D787F"/>
    <w:rsid w:val="006E0343"/>
    <w:rsid w:val="006E0B81"/>
    <w:rsid w:val="006E1932"/>
    <w:rsid w:val="006E1B9C"/>
    <w:rsid w:val="006E22FF"/>
    <w:rsid w:val="006E31A9"/>
    <w:rsid w:val="006E3261"/>
    <w:rsid w:val="006E4B83"/>
    <w:rsid w:val="006E508E"/>
    <w:rsid w:val="006E5353"/>
    <w:rsid w:val="006E5713"/>
    <w:rsid w:val="006E6593"/>
    <w:rsid w:val="006E65A1"/>
    <w:rsid w:val="006E70BD"/>
    <w:rsid w:val="006E7784"/>
    <w:rsid w:val="006F2892"/>
    <w:rsid w:val="006F3D1B"/>
    <w:rsid w:val="006F57D4"/>
    <w:rsid w:val="006F6DD2"/>
    <w:rsid w:val="006F7F14"/>
    <w:rsid w:val="006F7FA9"/>
    <w:rsid w:val="00700B9E"/>
    <w:rsid w:val="00703ADF"/>
    <w:rsid w:val="007047F2"/>
    <w:rsid w:val="00707270"/>
    <w:rsid w:val="00710B8B"/>
    <w:rsid w:val="00711322"/>
    <w:rsid w:val="00712243"/>
    <w:rsid w:val="007127CE"/>
    <w:rsid w:val="00712AE5"/>
    <w:rsid w:val="00713423"/>
    <w:rsid w:val="00714B30"/>
    <w:rsid w:val="0071562B"/>
    <w:rsid w:val="00716279"/>
    <w:rsid w:val="00720FEC"/>
    <w:rsid w:val="00722866"/>
    <w:rsid w:val="00725BC9"/>
    <w:rsid w:val="00725E72"/>
    <w:rsid w:val="0072744B"/>
    <w:rsid w:val="00727EAD"/>
    <w:rsid w:val="00732F25"/>
    <w:rsid w:val="0073309A"/>
    <w:rsid w:val="0073438A"/>
    <w:rsid w:val="00734F40"/>
    <w:rsid w:val="007363BE"/>
    <w:rsid w:val="00741264"/>
    <w:rsid w:val="007423F1"/>
    <w:rsid w:val="00743F03"/>
    <w:rsid w:val="00744EF8"/>
    <w:rsid w:val="00746092"/>
    <w:rsid w:val="007464C2"/>
    <w:rsid w:val="00751490"/>
    <w:rsid w:val="00752153"/>
    <w:rsid w:val="00753936"/>
    <w:rsid w:val="0075524E"/>
    <w:rsid w:val="007553B5"/>
    <w:rsid w:val="007555CB"/>
    <w:rsid w:val="00755764"/>
    <w:rsid w:val="00755A6C"/>
    <w:rsid w:val="0075660F"/>
    <w:rsid w:val="00757A48"/>
    <w:rsid w:val="00757AF5"/>
    <w:rsid w:val="0076478C"/>
    <w:rsid w:val="00766DE7"/>
    <w:rsid w:val="0076710A"/>
    <w:rsid w:val="00770903"/>
    <w:rsid w:val="00770FC6"/>
    <w:rsid w:val="007716BF"/>
    <w:rsid w:val="007743A0"/>
    <w:rsid w:val="00774902"/>
    <w:rsid w:val="0077565F"/>
    <w:rsid w:val="00780202"/>
    <w:rsid w:val="00780AB3"/>
    <w:rsid w:val="00782237"/>
    <w:rsid w:val="00784BC1"/>
    <w:rsid w:val="00790809"/>
    <w:rsid w:val="007928B1"/>
    <w:rsid w:val="00793300"/>
    <w:rsid w:val="00793E37"/>
    <w:rsid w:val="0079493B"/>
    <w:rsid w:val="00796B2B"/>
    <w:rsid w:val="00796E1B"/>
    <w:rsid w:val="007972E9"/>
    <w:rsid w:val="007A2799"/>
    <w:rsid w:val="007A40A6"/>
    <w:rsid w:val="007A460E"/>
    <w:rsid w:val="007A6673"/>
    <w:rsid w:val="007A6BD2"/>
    <w:rsid w:val="007B39D9"/>
    <w:rsid w:val="007B3CD6"/>
    <w:rsid w:val="007B6890"/>
    <w:rsid w:val="007B6A0B"/>
    <w:rsid w:val="007B71D3"/>
    <w:rsid w:val="007C1E2C"/>
    <w:rsid w:val="007C478A"/>
    <w:rsid w:val="007C515C"/>
    <w:rsid w:val="007C5FEE"/>
    <w:rsid w:val="007C64D1"/>
    <w:rsid w:val="007C653E"/>
    <w:rsid w:val="007C65EA"/>
    <w:rsid w:val="007C6C9D"/>
    <w:rsid w:val="007C7E58"/>
    <w:rsid w:val="007D0879"/>
    <w:rsid w:val="007D0B91"/>
    <w:rsid w:val="007D1B0B"/>
    <w:rsid w:val="007D2474"/>
    <w:rsid w:val="007D2ABA"/>
    <w:rsid w:val="007D2B3E"/>
    <w:rsid w:val="007D342B"/>
    <w:rsid w:val="007D4C6F"/>
    <w:rsid w:val="007D4EB3"/>
    <w:rsid w:val="007D4FF4"/>
    <w:rsid w:val="007D6496"/>
    <w:rsid w:val="007D6E2A"/>
    <w:rsid w:val="007D7449"/>
    <w:rsid w:val="007E0260"/>
    <w:rsid w:val="007E20A0"/>
    <w:rsid w:val="007E2176"/>
    <w:rsid w:val="007E2C8E"/>
    <w:rsid w:val="007E2F6C"/>
    <w:rsid w:val="007E4E87"/>
    <w:rsid w:val="007E7782"/>
    <w:rsid w:val="007E7E92"/>
    <w:rsid w:val="007F0B22"/>
    <w:rsid w:val="007F1659"/>
    <w:rsid w:val="007F2011"/>
    <w:rsid w:val="007F3E5B"/>
    <w:rsid w:val="007F55E9"/>
    <w:rsid w:val="007F7DBE"/>
    <w:rsid w:val="00801380"/>
    <w:rsid w:val="008019C9"/>
    <w:rsid w:val="008029B6"/>
    <w:rsid w:val="008056BA"/>
    <w:rsid w:val="0080775C"/>
    <w:rsid w:val="008102BA"/>
    <w:rsid w:val="00811617"/>
    <w:rsid w:val="008126A6"/>
    <w:rsid w:val="00813238"/>
    <w:rsid w:val="00813864"/>
    <w:rsid w:val="00813B50"/>
    <w:rsid w:val="008153E1"/>
    <w:rsid w:val="00816240"/>
    <w:rsid w:val="008178AF"/>
    <w:rsid w:val="00822D9F"/>
    <w:rsid w:val="00823C55"/>
    <w:rsid w:val="00823F6A"/>
    <w:rsid w:val="00824744"/>
    <w:rsid w:val="00826FFE"/>
    <w:rsid w:val="008274D9"/>
    <w:rsid w:val="00831625"/>
    <w:rsid w:val="00831E38"/>
    <w:rsid w:val="00832A06"/>
    <w:rsid w:val="00835869"/>
    <w:rsid w:val="0083622B"/>
    <w:rsid w:val="0083733A"/>
    <w:rsid w:val="00837F66"/>
    <w:rsid w:val="00843415"/>
    <w:rsid w:val="00844A20"/>
    <w:rsid w:val="00851012"/>
    <w:rsid w:val="008525F3"/>
    <w:rsid w:val="00856688"/>
    <w:rsid w:val="00857969"/>
    <w:rsid w:val="00862EA7"/>
    <w:rsid w:val="0086448A"/>
    <w:rsid w:val="00865926"/>
    <w:rsid w:val="008667BC"/>
    <w:rsid w:val="00867F8C"/>
    <w:rsid w:val="00871BDC"/>
    <w:rsid w:val="00874018"/>
    <w:rsid w:val="00874A59"/>
    <w:rsid w:val="0087522B"/>
    <w:rsid w:val="00876DE3"/>
    <w:rsid w:val="00880498"/>
    <w:rsid w:val="008811B3"/>
    <w:rsid w:val="00883681"/>
    <w:rsid w:val="008840CE"/>
    <w:rsid w:val="00884498"/>
    <w:rsid w:val="00885E68"/>
    <w:rsid w:val="00887BEF"/>
    <w:rsid w:val="008912C6"/>
    <w:rsid w:val="00894BCF"/>
    <w:rsid w:val="00895B5D"/>
    <w:rsid w:val="00896240"/>
    <w:rsid w:val="008A1D1F"/>
    <w:rsid w:val="008A3276"/>
    <w:rsid w:val="008A6E2B"/>
    <w:rsid w:val="008B423C"/>
    <w:rsid w:val="008B4410"/>
    <w:rsid w:val="008C1FE6"/>
    <w:rsid w:val="008C354B"/>
    <w:rsid w:val="008C4235"/>
    <w:rsid w:val="008C5ABB"/>
    <w:rsid w:val="008C7018"/>
    <w:rsid w:val="008D18A6"/>
    <w:rsid w:val="008D21E5"/>
    <w:rsid w:val="008D3437"/>
    <w:rsid w:val="008D5811"/>
    <w:rsid w:val="008D6D30"/>
    <w:rsid w:val="008E0502"/>
    <w:rsid w:val="008E1A71"/>
    <w:rsid w:val="008E39AA"/>
    <w:rsid w:val="008E44F5"/>
    <w:rsid w:val="008E5987"/>
    <w:rsid w:val="008E5A2B"/>
    <w:rsid w:val="008E6B23"/>
    <w:rsid w:val="008E7456"/>
    <w:rsid w:val="008F1DC5"/>
    <w:rsid w:val="008F2F3A"/>
    <w:rsid w:val="008F31FF"/>
    <w:rsid w:val="008F410D"/>
    <w:rsid w:val="008F584A"/>
    <w:rsid w:val="008F6B87"/>
    <w:rsid w:val="00901F1C"/>
    <w:rsid w:val="00902563"/>
    <w:rsid w:val="00902CFA"/>
    <w:rsid w:val="00904580"/>
    <w:rsid w:val="00904D9B"/>
    <w:rsid w:val="00904E74"/>
    <w:rsid w:val="00905C19"/>
    <w:rsid w:val="0090668D"/>
    <w:rsid w:val="00910307"/>
    <w:rsid w:val="00910906"/>
    <w:rsid w:val="00910D0A"/>
    <w:rsid w:val="009129DA"/>
    <w:rsid w:val="0091428E"/>
    <w:rsid w:val="00914E5A"/>
    <w:rsid w:val="00917108"/>
    <w:rsid w:val="009172F6"/>
    <w:rsid w:val="00920388"/>
    <w:rsid w:val="009216B6"/>
    <w:rsid w:val="009219C6"/>
    <w:rsid w:val="00922AC0"/>
    <w:rsid w:val="0092453C"/>
    <w:rsid w:val="00924DD2"/>
    <w:rsid w:val="00925C4A"/>
    <w:rsid w:val="0092760C"/>
    <w:rsid w:val="00927F06"/>
    <w:rsid w:val="0093079B"/>
    <w:rsid w:val="00931D9C"/>
    <w:rsid w:val="00932ADC"/>
    <w:rsid w:val="00934377"/>
    <w:rsid w:val="00934BF7"/>
    <w:rsid w:val="00935174"/>
    <w:rsid w:val="00937D65"/>
    <w:rsid w:val="00940F4E"/>
    <w:rsid w:val="00946ED0"/>
    <w:rsid w:val="00950C43"/>
    <w:rsid w:val="00952E18"/>
    <w:rsid w:val="009533DD"/>
    <w:rsid w:val="009540CD"/>
    <w:rsid w:val="0095448B"/>
    <w:rsid w:val="00954FB4"/>
    <w:rsid w:val="00957771"/>
    <w:rsid w:val="00960ED2"/>
    <w:rsid w:val="00961E05"/>
    <w:rsid w:val="00964443"/>
    <w:rsid w:val="009663F3"/>
    <w:rsid w:val="00967B16"/>
    <w:rsid w:val="00971085"/>
    <w:rsid w:val="00974175"/>
    <w:rsid w:val="00976FDA"/>
    <w:rsid w:val="0097774A"/>
    <w:rsid w:val="0098129B"/>
    <w:rsid w:val="009813D9"/>
    <w:rsid w:val="009817C0"/>
    <w:rsid w:val="009819D2"/>
    <w:rsid w:val="009846E8"/>
    <w:rsid w:val="0098553F"/>
    <w:rsid w:val="0098555B"/>
    <w:rsid w:val="009861E5"/>
    <w:rsid w:val="0098748E"/>
    <w:rsid w:val="0098773C"/>
    <w:rsid w:val="00987C43"/>
    <w:rsid w:val="00990BFA"/>
    <w:rsid w:val="00990DF8"/>
    <w:rsid w:val="00990ED6"/>
    <w:rsid w:val="00991591"/>
    <w:rsid w:val="00991C2E"/>
    <w:rsid w:val="009926E0"/>
    <w:rsid w:val="00993E45"/>
    <w:rsid w:val="009956A1"/>
    <w:rsid w:val="009968A3"/>
    <w:rsid w:val="009A4949"/>
    <w:rsid w:val="009A4C8A"/>
    <w:rsid w:val="009A574D"/>
    <w:rsid w:val="009A5C01"/>
    <w:rsid w:val="009A5C03"/>
    <w:rsid w:val="009A7526"/>
    <w:rsid w:val="009B06EB"/>
    <w:rsid w:val="009B135C"/>
    <w:rsid w:val="009B2144"/>
    <w:rsid w:val="009B25EF"/>
    <w:rsid w:val="009B3BFE"/>
    <w:rsid w:val="009B5899"/>
    <w:rsid w:val="009B65CD"/>
    <w:rsid w:val="009B6FFA"/>
    <w:rsid w:val="009B7E73"/>
    <w:rsid w:val="009C06B9"/>
    <w:rsid w:val="009C1740"/>
    <w:rsid w:val="009C38E1"/>
    <w:rsid w:val="009C5047"/>
    <w:rsid w:val="009C7EE2"/>
    <w:rsid w:val="009D0220"/>
    <w:rsid w:val="009D075C"/>
    <w:rsid w:val="009D1DB6"/>
    <w:rsid w:val="009D20ED"/>
    <w:rsid w:val="009D2B04"/>
    <w:rsid w:val="009D4282"/>
    <w:rsid w:val="009D672A"/>
    <w:rsid w:val="009D715F"/>
    <w:rsid w:val="009D7AF6"/>
    <w:rsid w:val="009E03E1"/>
    <w:rsid w:val="009E21BA"/>
    <w:rsid w:val="009E2FC9"/>
    <w:rsid w:val="009E403D"/>
    <w:rsid w:val="009E52D6"/>
    <w:rsid w:val="009E59AE"/>
    <w:rsid w:val="009E61B5"/>
    <w:rsid w:val="009E698D"/>
    <w:rsid w:val="009E6AA1"/>
    <w:rsid w:val="009F0273"/>
    <w:rsid w:val="009F2460"/>
    <w:rsid w:val="009F2754"/>
    <w:rsid w:val="009F2FF8"/>
    <w:rsid w:val="009F473B"/>
    <w:rsid w:val="009F5687"/>
    <w:rsid w:val="00A00196"/>
    <w:rsid w:val="00A036DF"/>
    <w:rsid w:val="00A04AC1"/>
    <w:rsid w:val="00A06796"/>
    <w:rsid w:val="00A06DD4"/>
    <w:rsid w:val="00A1040A"/>
    <w:rsid w:val="00A10877"/>
    <w:rsid w:val="00A1131D"/>
    <w:rsid w:val="00A11F8D"/>
    <w:rsid w:val="00A123A7"/>
    <w:rsid w:val="00A123BE"/>
    <w:rsid w:val="00A2254E"/>
    <w:rsid w:val="00A22C70"/>
    <w:rsid w:val="00A23B22"/>
    <w:rsid w:val="00A25A64"/>
    <w:rsid w:val="00A26CF1"/>
    <w:rsid w:val="00A27B11"/>
    <w:rsid w:val="00A31F92"/>
    <w:rsid w:val="00A350AE"/>
    <w:rsid w:val="00A3628E"/>
    <w:rsid w:val="00A36A2D"/>
    <w:rsid w:val="00A37000"/>
    <w:rsid w:val="00A3711A"/>
    <w:rsid w:val="00A371BC"/>
    <w:rsid w:val="00A3738F"/>
    <w:rsid w:val="00A37453"/>
    <w:rsid w:val="00A3747D"/>
    <w:rsid w:val="00A37A59"/>
    <w:rsid w:val="00A40A71"/>
    <w:rsid w:val="00A41A15"/>
    <w:rsid w:val="00A42220"/>
    <w:rsid w:val="00A46A0C"/>
    <w:rsid w:val="00A46D89"/>
    <w:rsid w:val="00A470BD"/>
    <w:rsid w:val="00A5195F"/>
    <w:rsid w:val="00A52CAF"/>
    <w:rsid w:val="00A530FC"/>
    <w:rsid w:val="00A547D5"/>
    <w:rsid w:val="00A552F5"/>
    <w:rsid w:val="00A5694C"/>
    <w:rsid w:val="00A57876"/>
    <w:rsid w:val="00A60555"/>
    <w:rsid w:val="00A60DC7"/>
    <w:rsid w:val="00A61100"/>
    <w:rsid w:val="00A61ABC"/>
    <w:rsid w:val="00A62081"/>
    <w:rsid w:val="00A6233C"/>
    <w:rsid w:val="00A62A04"/>
    <w:rsid w:val="00A62FC4"/>
    <w:rsid w:val="00A6462B"/>
    <w:rsid w:val="00A66EC4"/>
    <w:rsid w:val="00A7070E"/>
    <w:rsid w:val="00A719F9"/>
    <w:rsid w:val="00A71F0F"/>
    <w:rsid w:val="00A76D26"/>
    <w:rsid w:val="00A77713"/>
    <w:rsid w:val="00A77D5A"/>
    <w:rsid w:val="00A810E4"/>
    <w:rsid w:val="00A813CC"/>
    <w:rsid w:val="00A85231"/>
    <w:rsid w:val="00A8558B"/>
    <w:rsid w:val="00A90C8A"/>
    <w:rsid w:val="00A93CF1"/>
    <w:rsid w:val="00A94211"/>
    <w:rsid w:val="00A96354"/>
    <w:rsid w:val="00A97C6C"/>
    <w:rsid w:val="00A97D17"/>
    <w:rsid w:val="00AA430A"/>
    <w:rsid w:val="00AA4FB5"/>
    <w:rsid w:val="00AA568A"/>
    <w:rsid w:val="00AA6393"/>
    <w:rsid w:val="00AA66FA"/>
    <w:rsid w:val="00AA6EC9"/>
    <w:rsid w:val="00AA7A9F"/>
    <w:rsid w:val="00AB127A"/>
    <w:rsid w:val="00AB252F"/>
    <w:rsid w:val="00AB2B9C"/>
    <w:rsid w:val="00AB3968"/>
    <w:rsid w:val="00AB42DC"/>
    <w:rsid w:val="00AB52D2"/>
    <w:rsid w:val="00AB5553"/>
    <w:rsid w:val="00AB6E02"/>
    <w:rsid w:val="00AB7C3C"/>
    <w:rsid w:val="00AC1EB0"/>
    <w:rsid w:val="00AC4026"/>
    <w:rsid w:val="00AC67F8"/>
    <w:rsid w:val="00AC6B97"/>
    <w:rsid w:val="00AD2EF9"/>
    <w:rsid w:val="00AD35BD"/>
    <w:rsid w:val="00AD5879"/>
    <w:rsid w:val="00AD6C93"/>
    <w:rsid w:val="00AD6FC5"/>
    <w:rsid w:val="00AD726A"/>
    <w:rsid w:val="00AD7C9F"/>
    <w:rsid w:val="00AE053D"/>
    <w:rsid w:val="00AE2ECE"/>
    <w:rsid w:val="00AE4ABB"/>
    <w:rsid w:val="00AE6872"/>
    <w:rsid w:val="00AE7783"/>
    <w:rsid w:val="00AF167C"/>
    <w:rsid w:val="00AF2F35"/>
    <w:rsid w:val="00AF412C"/>
    <w:rsid w:val="00AF5307"/>
    <w:rsid w:val="00AF6EB8"/>
    <w:rsid w:val="00B025A9"/>
    <w:rsid w:val="00B03E6C"/>
    <w:rsid w:val="00B0556E"/>
    <w:rsid w:val="00B10E3D"/>
    <w:rsid w:val="00B119A5"/>
    <w:rsid w:val="00B11C16"/>
    <w:rsid w:val="00B11D30"/>
    <w:rsid w:val="00B12C1F"/>
    <w:rsid w:val="00B1322E"/>
    <w:rsid w:val="00B13DB0"/>
    <w:rsid w:val="00B1531B"/>
    <w:rsid w:val="00B177A3"/>
    <w:rsid w:val="00B1799A"/>
    <w:rsid w:val="00B20296"/>
    <w:rsid w:val="00B20435"/>
    <w:rsid w:val="00B2067C"/>
    <w:rsid w:val="00B208AC"/>
    <w:rsid w:val="00B211B4"/>
    <w:rsid w:val="00B21271"/>
    <w:rsid w:val="00B214DC"/>
    <w:rsid w:val="00B22E47"/>
    <w:rsid w:val="00B22E5C"/>
    <w:rsid w:val="00B2342C"/>
    <w:rsid w:val="00B241D9"/>
    <w:rsid w:val="00B244C4"/>
    <w:rsid w:val="00B24FE4"/>
    <w:rsid w:val="00B25FC3"/>
    <w:rsid w:val="00B26CF0"/>
    <w:rsid w:val="00B26D00"/>
    <w:rsid w:val="00B27067"/>
    <w:rsid w:val="00B27A8D"/>
    <w:rsid w:val="00B306CB"/>
    <w:rsid w:val="00B3178F"/>
    <w:rsid w:val="00B333B2"/>
    <w:rsid w:val="00B33ACC"/>
    <w:rsid w:val="00B34581"/>
    <w:rsid w:val="00B34AC2"/>
    <w:rsid w:val="00B3519A"/>
    <w:rsid w:val="00B3612A"/>
    <w:rsid w:val="00B36F69"/>
    <w:rsid w:val="00B37684"/>
    <w:rsid w:val="00B3777A"/>
    <w:rsid w:val="00B413D0"/>
    <w:rsid w:val="00B44633"/>
    <w:rsid w:val="00B53159"/>
    <w:rsid w:val="00B532FB"/>
    <w:rsid w:val="00B542D9"/>
    <w:rsid w:val="00B547EF"/>
    <w:rsid w:val="00B548D4"/>
    <w:rsid w:val="00B55ACA"/>
    <w:rsid w:val="00B56932"/>
    <w:rsid w:val="00B57905"/>
    <w:rsid w:val="00B57C3E"/>
    <w:rsid w:val="00B600FB"/>
    <w:rsid w:val="00B6034B"/>
    <w:rsid w:val="00B610DA"/>
    <w:rsid w:val="00B61A19"/>
    <w:rsid w:val="00B6347B"/>
    <w:rsid w:val="00B63530"/>
    <w:rsid w:val="00B63597"/>
    <w:rsid w:val="00B64418"/>
    <w:rsid w:val="00B64A2B"/>
    <w:rsid w:val="00B660E2"/>
    <w:rsid w:val="00B706A6"/>
    <w:rsid w:val="00B744E0"/>
    <w:rsid w:val="00B762E3"/>
    <w:rsid w:val="00B7683F"/>
    <w:rsid w:val="00B76C89"/>
    <w:rsid w:val="00B76CBC"/>
    <w:rsid w:val="00B77209"/>
    <w:rsid w:val="00B802A0"/>
    <w:rsid w:val="00B83E81"/>
    <w:rsid w:val="00B84595"/>
    <w:rsid w:val="00B86275"/>
    <w:rsid w:val="00B91164"/>
    <w:rsid w:val="00B9141D"/>
    <w:rsid w:val="00B91763"/>
    <w:rsid w:val="00B9366C"/>
    <w:rsid w:val="00B94F43"/>
    <w:rsid w:val="00B96089"/>
    <w:rsid w:val="00B96253"/>
    <w:rsid w:val="00B962E6"/>
    <w:rsid w:val="00B96592"/>
    <w:rsid w:val="00B96B46"/>
    <w:rsid w:val="00BA072A"/>
    <w:rsid w:val="00BA176F"/>
    <w:rsid w:val="00BA37BE"/>
    <w:rsid w:val="00BA5217"/>
    <w:rsid w:val="00BA523B"/>
    <w:rsid w:val="00BA66E7"/>
    <w:rsid w:val="00BA6832"/>
    <w:rsid w:val="00BA6A1C"/>
    <w:rsid w:val="00BA7595"/>
    <w:rsid w:val="00BB24DA"/>
    <w:rsid w:val="00BB7CA3"/>
    <w:rsid w:val="00BC10A0"/>
    <w:rsid w:val="00BC3019"/>
    <w:rsid w:val="00BC5F9C"/>
    <w:rsid w:val="00BC65B7"/>
    <w:rsid w:val="00BC68A9"/>
    <w:rsid w:val="00BD0E6F"/>
    <w:rsid w:val="00BD0F02"/>
    <w:rsid w:val="00BD4381"/>
    <w:rsid w:val="00BD57C7"/>
    <w:rsid w:val="00BD58FF"/>
    <w:rsid w:val="00BD5C6E"/>
    <w:rsid w:val="00BD5DD4"/>
    <w:rsid w:val="00BE1D31"/>
    <w:rsid w:val="00BE2CA5"/>
    <w:rsid w:val="00BE4F2F"/>
    <w:rsid w:val="00BE5977"/>
    <w:rsid w:val="00BE6F9E"/>
    <w:rsid w:val="00BE795D"/>
    <w:rsid w:val="00BE7BD0"/>
    <w:rsid w:val="00BF00A4"/>
    <w:rsid w:val="00BF015E"/>
    <w:rsid w:val="00BF2554"/>
    <w:rsid w:val="00BF7DC2"/>
    <w:rsid w:val="00BF7F9B"/>
    <w:rsid w:val="00C0002F"/>
    <w:rsid w:val="00C00958"/>
    <w:rsid w:val="00C0561B"/>
    <w:rsid w:val="00C06476"/>
    <w:rsid w:val="00C0681E"/>
    <w:rsid w:val="00C075F5"/>
    <w:rsid w:val="00C117A2"/>
    <w:rsid w:val="00C11D1F"/>
    <w:rsid w:val="00C12CB3"/>
    <w:rsid w:val="00C1345B"/>
    <w:rsid w:val="00C143C9"/>
    <w:rsid w:val="00C16479"/>
    <w:rsid w:val="00C20B5B"/>
    <w:rsid w:val="00C20D6B"/>
    <w:rsid w:val="00C225F0"/>
    <w:rsid w:val="00C231D3"/>
    <w:rsid w:val="00C2438E"/>
    <w:rsid w:val="00C25264"/>
    <w:rsid w:val="00C26D6D"/>
    <w:rsid w:val="00C31F07"/>
    <w:rsid w:val="00C32914"/>
    <w:rsid w:val="00C32A19"/>
    <w:rsid w:val="00C33BDA"/>
    <w:rsid w:val="00C3420D"/>
    <w:rsid w:val="00C36243"/>
    <w:rsid w:val="00C3766E"/>
    <w:rsid w:val="00C408C7"/>
    <w:rsid w:val="00C4183D"/>
    <w:rsid w:val="00C42B23"/>
    <w:rsid w:val="00C44898"/>
    <w:rsid w:val="00C45FAF"/>
    <w:rsid w:val="00C47AC0"/>
    <w:rsid w:val="00C503EB"/>
    <w:rsid w:val="00C505E1"/>
    <w:rsid w:val="00C5088E"/>
    <w:rsid w:val="00C50A59"/>
    <w:rsid w:val="00C535C4"/>
    <w:rsid w:val="00C56846"/>
    <w:rsid w:val="00C572DE"/>
    <w:rsid w:val="00C57455"/>
    <w:rsid w:val="00C61084"/>
    <w:rsid w:val="00C635B7"/>
    <w:rsid w:val="00C63950"/>
    <w:rsid w:val="00C65000"/>
    <w:rsid w:val="00C65182"/>
    <w:rsid w:val="00C70B16"/>
    <w:rsid w:val="00C73023"/>
    <w:rsid w:val="00C751D7"/>
    <w:rsid w:val="00C768FB"/>
    <w:rsid w:val="00C80E53"/>
    <w:rsid w:val="00C8176E"/>
    <w:rsid w:val="00C83AFA"/>
    <w:rsid w:val="00C84E11"/>
    <w:rsid w:val="00C84F87"/>
    <w:rsid w:val="00C865C4"/>
    <w:rsid w:val="00C875E3"/>
    <w:rsid w:val="00C8762C"/>
    <w:rsid w:val="00C91B12"/>
    <w:rsid w:val="00C9335B"/>
    <w:rsid w:val="00C971FF"/>
    <w:rsid w:val="00CA1D2E"/>
    <w:rsid w:val="00CA20A2"/>
    <w:rsid w:val="00CA35C2"/>
    <w:rsid w:val="00CA525D"/>
    <w:rsid w:val="00CA5BAB"/>
    <w:rsid w:val="00CA601A"/>
    <w:rsid w:val="00CB030F"/>
    <w:rsid w:val="00CB048D"/>
    <w:rsid w:val="00CB0735"/>
    <w:rsid w:val="00CB261E"/>
    <w:rsid w:val="00CB577B"/>
    <w:rsid w:val="00CB5C62"/>
    <w:rsid w:val="00CC3899"/>
    <w:rsid w:val="00CC42D4"/>
    <w:rsid w:val="00CC5088"/>
    <w:rsid w:val="00CC627E"/>
    <w:rsid w:val="00CC69B8"/>
    <w:rsid w:val="00CD0D26"/>
    <w:rsid w:val="00CD25F1"/>
    <w:rsid w:val="00CD57F9"/>
    <w:rsid w:val="00CD66A0"/>
    <w:rsid w:val="00CD6FA8"/>
    <w:rsid w:val="00CD7A27"/>
    <w:rsid w:val="00CE0725"/>
    <w:rsid w:val="00CE2A31"/>
    <w:rsid w:val="00CE42F1"/>
    <w:rsid w:val="00CE4AE4"/>
    <w:rsid w:val="00CE4BBC"/>
    <w:rsid w:val="00CE4D94"/>
    <w:rsid w:val="00CE4EAB"/>
    <w:rsid w:val="00CE5EA3"/>
    <w:rsid w:val="00CE6849"/>
    <w:rsid w:val="00CE6ADD"/>
    <w:rsid w:val="00CF05B2"/>
    <w:rsid w:val="00CF200A"/>
    <w:rsid w:val="00D02A0C"/>
    <w:rsid w:val="00D06C2F"/>
    <w:rsid w:val="00D06EAE"/>
    <w:rsid w:val="00D07C86"/>
    <w:rsid w:val="00D11A30"/>
    <w:rsid w:val="00D120B6"/>
    <w:rsid w:val="00D122F9"/>
    <w:rsid w:val="00D17FC3"/>
    <w:rsid w:val="00D201AF"/>
    <w:rsid w:val="00D20F33"/>
    <w:rsid w:val="00D22138"/>
    <w:rsid w:val="00D22EA0"/>
    <w:rsid w:val="00D24560"/>
    <w:rsid w:val="00D26CF5"/>
    <w:rsid w:val="00D27D2D"/>
    <w:rsid w:val="00D324D1"/>
    <w:rsid w:val="00D402DD"/>
    <w:rsid w:val="00D40D25"/>
    <w:rsid w:val="00D40F4F"/>
    <w:rsid w:val="00D47F07"/>
    <w:rsid w:val="00D51838"/>
    <w:rsid w:val="00D52B78"/>
    <w:rsid w:val="00D540C7"/>
    <w:rsid w:val="00D5446B"/>
    <w:rsid w:val="00D54C0F"/>
    <w:rsid w:val="00D55252"/>
    <w:rsid w:val="00D55369"/>
    <w:rsid w:val="00D62645"/>
    <w:rsid w:val="00D64F91"/>
    <w:rsid w:val="00D650E4"/>
    <w:rsid w:val="00D66D33"/>
    <w:rsid w:val="00D70461"/>
    <w:rsid w:val="00D7113B"/>
    <w:rsid w:val="00D72012"/>
    <w:rsid w:val="00D73228"/>
    <w:rsid w:val="00D7534B"/>
    <w:rsid w:val="00D77092"/>
    <w:rsid w:val="00D7729D"/>
    <w:rsid w:val="00D77D06"/>
    <w:rsid w:val="00D824D9"/>
    <w:rsid w:val="00D826A5"/>
    <w:rsid w:val="00D85B41"/>
    <w:rsid w:val="00D870B8"/>
    <w:rsid w:val="00D90180"/>
    <w:rsid w:val="00D90D82"/>
    <w:rsid w:val="00D93A36"/>
    <w:rsid w:val="00D95F64"/>
    <w:rsid w:val="00D9701A"/>
    <w:rsid w:val="00DA0F65"/>
    <w:rsid w:val="00DA13B6"/>
    <w:rsid w:val="00DA2EA0"/>
    <w:rsid w:val="00DA62BC"/>
    <w:rsid w:val="00DB1994"/>
    <w:rsid w:val="00DB1D52"/>
    <w:rsid w:val="00DB36EC"/>
    <w:rsid w:val="00DB3D24"/>
    <w:rsid w:val="00DC0D47"/>
    <w:rsid w:val="00DC1159"/>
    <w:rsid w:val="00DC17D9"/>
    <w:rsid w:val="00DC22A2"/>
    <w:rsid w:val="00DC4494"/>
    <w:rsid w:val="00DC5008"/>
    <w:rsid w:val="00DC537A"/>
    <w:rsid w:val="00DC538D"/>
    <w:rsid w:val="00DC5942"/>
    <w:rsid w:val="00DC635B"/>
    <w:rsid w:val="00DD11F5"/>
    <w:rsid w:val="00DD2D84"/>
    <w:rsid w:val="00DD6C97"/>
    <w:rsid w:val="00DD6E36"/>
    <w:rsid w:val="00DE039F"/>
    <w:rsid w:val="00DE2116"/>
    <w:rsid w:val="00DE549E"/>
    <w:rsid w:val="00DE770C"/>
    <w:rsid w:val="00DE7F55"/>
    <w:rsid w:val="00DF1475"/>
    <w:rsid w:val="00DF2095"/>
    <w:rsid w:val="00DF22D4"/>
    <w:rsid w:val="00DF298D"/>
    <w:rsid w:val="00DF2BFF"/>
    <w:rsid w:val="00DF36F7"/>
    <w:rsid w:val="00E016BF"/>
    <w:rsid w:val="00E0182D"/>
    <w:rsid w:val="00E02E72"/>
    <w:rsid w:val="00E036D8"/>
    <w:rsid w:val="00E05EB0"/>
    <w:rsid w:val="00E1324F"/>
    <w:rsid w:val="00E149BD"/>
    <w:rsid w:val="00E164FE"/>
    <w:rsid w:val="00E20D97"/>
    <w:rsid w:val="00E20E82"/>
    <w:rsid w:val="00E22DC6"/>
    <w:rsid w:val="00E237E2"/>
    <w:rsid w:val="00E238A1"/>
    <w:rsid w:val="00E23DC2"/>
    <w:rsid w:val="00E24233"/>
    <w:rsid w:val="00E248A1"/>
    <w:rsid w:val="00E25B98"/>
    <w:rsid w:val="00E26040"/>
    <w:rsid w:val="00E2635E"/>
    <w:rsid w:val="00E27B02"/>
    <w:rsid w:val="00E31C33"/>
    <w:rsid w:val="00E331FF"/>
    <w:rsid w:val="00E332AB"/>
    <w:rsid w:val="00E33325"/>
    <w:rsid w:val="00E33EFD"/>
    <w:rsid w:val="00E3415A"/>
    <w:rsid w:val="00E350FE"/>
    <w:rsid w:val="00E35495"/>
    <w:rsid w:val="00E366ED"/>
    <w:rsid w:val="00E4006A"/>
    <w:rsid w:val="00E40F19"/>
    <w:rsid w:val="00E446DC"/>
    <w:rsid w:val="00E46724"/>
    <w:rsid w:val="00E470F6"/>
    <w:rsid w:val="00E50B40"/>
    <w:rsid w:val="00E50E79"/>
    <w:rsid w:val="00E53576"/>
    <w:rsid w:val="00E53A21"/>
    <w:rsid w:val="00E57CDD"/>
    <w:rsid w:val="00E61635"/>
    <w:rsid w:val="00E63117"/>
    <w:rsid w:val="00E652EB"/>
    <w:rsid w:val="00E666A8"/>
    <w:rsid w:val="00E67413"/>
    <w:rsid w:val="00E7081A"/>
    <w:rsid w:val="00E7155D"/>
    <w:rsid w:val="00E71D10"/>
    <w:rsid w:val="00E72BF5"/>
    <w:rsid w:val="00E73DBF"/>
    <w:rsid w:val="00E75951"/>
    <w:rsid w:val="00E77FE6"/>
    <w:rsid w:val="00E82DFA"/>
    <w:rsid w:val="00E842D6"/>
    <w:rsid w:val="00E84B16"/>
    <w:rsid w:val="00E8551C"/>
    <w:rsid w:val="00E86195"/>
    <w:rsid w:val="00E8798A"/>
    <w:rsid w:val="00E9034E"/>
    <w:rsid w:val="00E909C1"/>
    <w:rsid w:val="00E92071"/>
    <w:rsid w:val="00E929CC"/>
    <w:rsid w:val="00E95B83"/>
    <w:rsid w:val="00E95F16"/>
    <w:rsid w:val="00E97BE6"/>
    <w:rsid w:val="00E97C77"/>
    <w:rsid w:val="00E97D4B"/>
    <w:rsid w:val="00EA14A0"/>
    <w:rsid w:val="00EA2BEB"/>
    <w:rsid w:val="00EA4EE3"/>
    <w:rsid w:val="00EA5797"/>
    <w:rsid w:val="00EA5D97"/>
    <w:rsid w:val="00EA680B"/>
    <w:rsid w:val="00EA79C6"/>
    <w:rsid w:val="00EB0895"/>
    <w:rsid w:val="00EB0D71"/>
    <w:rsid w:val="00EB12B5"/>
    <w:rsid w:val="00EB1C14"/>
    <w:rsid w:val="00EB225B"/>
    <w:rsid w:val="00EB5E8F"/>
    <w:rsid w:val="00EB6CE4"/>
    <w:rsid w:val="00EC0111"/>
    <w:rsid w:val="00EC0C75"/>
    <w:rsid w:val="00EC3D99"/>
    <w:rsid w:val="00EC439E"/>
    <w:rsid w:val="00EC5536"/>
    <w:rsid w:val="00ED02E3"/>
    <w:rsid w:val="00ED0C7C"/>
    <w:rsid w:val="00ED3F81"/>
    <w:rsid w:val="00ED4045"/>
    <w:rsid w:val="00ED4396"/>
    <w:rsid w:val="00ED4F7D"/>
    <w:rsid w:val="00ED61D8"/>
    <w:rsid w:val="00ED627C"/>
    <w:rsid w:val="00EE08FE"/>
    <w:rsid w:val="00EE2441"/>
    <w:rsid w:val="00EE32A8"/>
    <w:rsid w:val="00EE49CF"/>
    <w:rsid w:val="00EF095E"/>
    <w:rsid w:val="00EF0EC1"/>
    <w:rsid w:val="00EF3481"/>
    <w:rsid w:val="00F00427"/>
    <w:rsid w:val="00F00701"/>
    <w:rsid w:val="00F04514"/>
    <w:rsid w:val="00F051B2"/>
    <w:rsid w:val="00F079E3"/>
    <w:rsid w:val="00F10D7B"/>
    <w:rsid w:val="00F10F64"/>
    <w:rsid w:val="00F13707"/>
    <w:rsid w:val="00F14005"/>
    <w:rsid w:val="00F1421C"/>
    <w:rsid w:val="00F145C7"/>
    <w:rsid w:val="00F14BB8"/>
    <w:rsid w:val="00F160AF"/>
    <w:rsid w:val="00F164B7"/>
    <w:rsid w:val="00F173C3"/>
    <w:rsid w:val="00F229CE"/>
    <w:rsid w:val="00F23659"/>
    <w:rsid w:val="00F23B8B"/>
    <w:rsid w:val="00F3020C"/>
    <w:rsid w:val="00F30A08"/>
    <w:rsid w:val="00F32632"/>
    <w:rsid w:val="00F32DBE"/>
    <w:rsid w:val="00F33C04"/>
    <w:rsid w:val="00F33FF8"/>
    <w:rsid w:val="00F34D77"/>
    <w:rsid w:val="00F359B3"/>
    <w:rsid w:val="00F37D2B"/>
    <w:rsid w:val="00F37F1D"/>
    <w:rsid w:val="00F435E7"/>
    <w:rsid w:val="00F4596E"/>
    <w:rsid w:val="00F47AFF"/>
    <w:rsid w:val="00F47B70"/>
    <w:rsid w:val="00F502E8"/>
    <w:rsid w:val="00F5046F"/>
    <w:rsid w:val="00F504C9"/>
    <w:rsid w:val="00F544B8"/>
    <w:rsid w:val="00F55465"/>
    <w:rsid w:val="00F55B04"/>
    <w:rsid w:val="00F56B5F"/>
    <w:rsid w:val="00F56DFB"/>
    <w:rsid w:val="00F57E49"/>
    <w:rsid w:val="00F61E97"/>
    <w:rsid w:val="00F62711"/>
    <w:rsid w:val="00F647C7"/>
    <w:rsid w:val="00F66480"/>
    <w:rsid w:val="00F66A3E"/>
    <w:rsid w:val="00F66E8E"/>
    <w:rsid w:val="00F67406"/>
    <w:rsid w:val="00F675B1"/>
    <w:rsid w:val="00F67653"/>
    <w:rsid w:val="00F67841"/>
    <w:rsid w:val="00F71B2E"/>
    <w:rsid w:val="00F724A4"/>
    <w:rsid w:val="00F76245"/>
    <w:rsid w:val="00F81600"/>
    <w:rsid w:val="00F8254A"/>
    <w:rsid w:val="00F8272C"/>
    <w:rsid w:val="00F828C7"/>
    <w:rsid w:val="00F83E27"/>
    <w:rsid w:val="00F84C33"/>
    <w:rsid w:val="00F85F2A"/>
    <w:rsid w:val="00F862AD"/>
    <w:rsid w:val="00F86B9B"/>
    <w:rsid w:val="00F87808"/>
    <w:rsid w:val="00F90226"/>
    <w:rsid w:val="00F93A8E"/>
    <w:rsid w:val="00F93F88"/>
    <w:rsid w:val="00FA131F"/>
    <w:rsid w:val="00FA136D"/>
    <w:rsid w:val="00FA1403"/>
    <w:rsid w:val="00FA23C0"/>
    <w:rsid w:val="00FA3118"/>
    <w:rsid w:val="00FA51AC"/>
    <w:rsid w:val="00FA736B"/>
    <w:rsid w:val="00FB2A41"/>
    <w:rsid w:val="00FB2C84"/>
    <w:rsid w:val="00FB3334"/>
    <w:rsid w:val="00FB466C"/>
    <w:rsid w:val="00FB60A5"/>
    <w:rsid w:val="00FB6302"/>
    <w:rsid w:val="00FB7B9F"/>
    <w:rsid w:val="00FB7FEB"/>
    <w:rsid w:val="00FC093C"/>
    <w:rsid w:val="00FC1CCB"/>
    <w:rsid w:val="00FC33B0"/>
    <w:rsid w:val="00FC463C"/>
    <w:rsid w:val="00FC6F7C"/>
    <w:rsid w:val="00FD02FD"/>
    <w:rsid w:val="00FD2ADA"/>
    <w:rsid w:val="00FD31F2"/>
    <w:rsid w:val="00FD3A89"/>
    <w:rsid w:val="00FD4E95"/>
    <w:rsid w:val="00FD5419"/>
    <w:rsid w:val="00FD5730"/>
    <w:rsid w:val="00FD6DA8"/>
    <w:rsid w:val="00FD70BF"/>
    <w:rsid w:val="00FE09AA"/>
    <w:rsid w:val="00FE3A78"/>
    <w:rsid w:val="00FE5303"/>
    <w:rsid w:val="00FE5672"/>
    <w:rsid w:val="00FE599C"/>
    <w:rsid w:val="00FE6528"/>
    <w:rsid w:val="00FE6646"/>
    <w:rsid w:val="00FE67DD"/>
    <w:rsid w:val="00FE681E"/>
    <w:rsid w:val="00FE6888"/>
    <w:rsid w:val="00FE777E"/>
    <w:rsid w:val="00FF08A2"/>
    <w:rsid w:val="00FF31D5"/>
    <w:rsid w:val="00FF3DD8"/>
    <w:rsid w:val="00FF40BE"/>
    <w:rsid w:val="00FF4F8B"/>
    <w:rsid w:val="00FF6129"/>
    <w:rsid w:val="00FF711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FB066CB8-37D9-4929-9B7D-4CD6DE3AD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B44633"/>
    <w:pPr>
      <w:tabs>
        <w:tab w:val="left" w:pos="454"/>
        <w:tab w:val="left" w:pos="907"/>
        <w:tab w:val="left" w:pos="1361"/>
        <w:tab w:val="center" w:pos="4961"/>
      </w:tabs>
      <w:suppressAutoHyphens/>
      <w:autoSpaceDE w:val="0"/>
      <w:autoSpaceDN w:val="0"/>
      <w:adjustRightInd w:val="0"/>
      <w:spacing w:line="260" w:lineRule="atLeast"/>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uiPriority w:val="59"/>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rPr>
      <w:rFonts w:ascii="Arial" w:hAnsi="Arial" w:cs="Arial"/>
    </w:rPr>
  </w:style>
  <w:style w:type="paragraph" w:customStyle="1" w:styleId="Q1">
    <w:name w:val="Q1"/>
    <w:basedOn w:val="Normal"/>
    <w:uiPriority w:val="99"/>
    <w:rsid w:val="00EB6CE4"/>
    <w:pPr>
      <w:ind w:left="454" w:hanging="454"/>
      <w:jc w:val="both"/>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rPr>
      <w:rFonts w:ascii="Arial" w:hAnsi="Arial" w:cs="Arial"/>
    </w:rPr>
  </w:style>
  <w:style w:type="character" w:customStyle="1" w:styleId="MMTimesLanguages">
    <w:name w:val="MMTimes (Languages"/>
    <w:aliases w:val="Science &amp; Maths),MMaGreek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styleId="Revision">
    <w:name w:val="Revision"/>
    <w:hidden/>
    <w:uiPriority w:val="99"/>
    <w:semiHidden/>
    <w:rsid w:val="00263F85"/>
  </w:style>
  <w:style w:type="paragraph" w:customStyle="1" w:styleId="1adots">
    <w:name w:val="1(a) dots"/>
    <w:basedOn w:val="Normal"/>
    <w:uiPriority w:val="99"/>
    <w:rsid w:val="00F051B2"/>
    <w:pPr>
      <w:tabs>
        <w:tab w:val="clear" w:pos="454"/>
        <w:tab w:val="clear" w:pos="907"/>
        <w:tab w:val="clear" w:pos="1361"/>
        <w:tab w:val="clear" w:pos="4961"/>
        <w:tab w:val="right" w:leader="dot" w:pos="9916"/>
      </w:tabs>
      <w:ind w:left="907"/>
      <w:jc w:val="both"/>
    </w:pPr>
  </w:style>
  <w:style w:type="paragraph" w:customStyle="1" w:styleId="shortanswerline">
    <w:name w:val="short answer line"/>
    <w:basedOn w:val="Normal"/>
    <w:uiPriority w:val="99"/>
    <w:rsid w:val="00F051B2"/>
    <w:pPr>
      <w:tabs>
        <w:tab w:val="clear" w:pos="454"/>
        <w:tab w:val="clear" w:pos="907"/>
        <w:tab w:val="clear" w:pos="1361"/>
        <w:tab w:val="clear" w:pos="4961"/>
        <w:tab w:val="right" w:pos="5953"/>
        <w:tab w:val="right" w:leader="dot" w:pos="9916"/>
      </w:tabs>
      <w:jc w:val="both"/>
    </w:pPr>
  </w:style>
  <w:style w:type="character" w:customStyle="1" w:styleId="ComicSansitalic">
    <w:name w:val="Comic Sans italic"/>
    <w:basedOn w:val="ComicSans"/>
    <w:uiPriority w:val="99"/>
    <w:rsid w:val="00F32632"/>
    <w:rPr>
      <w:rFonts w:ascii="Comic Sans MS" w:hAnsi="Comic Sans MS" w:cs="Comic Sans MS"/>
      <w:color w:val="000000"/>
    </w:rPr>
  </w:style>
  <w:style w:type="paragraph" w:customStyle="1" w:styleId="idots">
    <w:name w:val="(i) dots"/>
    <w:basedOn w:val="inospace"/>
    <w:uiPriority w:val="99"/>
    <w:rsid w:val="005C4C42"/>
    <w:pPr>
      <w:tabs>
        <w:tab w:val="clear" w:pos="454"/>
        <w:tab w:val="clear" w:pos="1134"/>
        <w:tab w:val="clear" w:pos="1361"/>
        <w:tab w:val="right" w:leader="dot" w:pos="9916"/>
      </w:tabs>
      <w:ind w:firstLine="0"/>
      <w:jc w:val="left"/>
    </w:pPr>
    <w:rPr>
      <w:rFonts w:ascii="Arial (TT)" w:hAnsi="Arial (TT)" w:cs="Arial (TT)"/>
    </w:rPr>
  </w:style>
  <w:style w:type="paragraph" w:customStyle="1" w:styleId="TableGraphDiagramcandidatewriteson">
    <w:name w:val="Table Graph Diagram candidate writes on"/>
    <w:basedOn w:val="Normal"/>
    <w:next w:val="Normal"/>
    <w:uiPriority w:val="99"/>
    <w:rsid w:val="00F4596E"/>
    <w:pPr>
      <w:spacing w:line="288" w:lineRule="auto"/>
      <w:jc w:val="center"/>
    </w:pPr>
  </w:style>
  <w:style w:type="character" w:styleId="Mention">
    <w:name w:val="Mention"/>
    <w:basedOn w:val="DefaultParagraphFont"/>
    <w:uiPriority w:val="99"/>
    <w:unhideWhenUsed/>
    <w:rsid w:val="008A1D1F"/>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477262817">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header" Target="header4.xml"/><Relationship Id="rId34" Type="http://schemas.openxmlformats.org/officeDocument/2006/relationships/oleObject" Target="embeddings/oleObject4.bin"/><Relationship Id="rId42" Type="http://schemas.openxmlformats.org/officeDocument/2006/relationships/oleObject" Target="embeddings/oleObject7.bin"/><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30.wmf"/><Relationship Id="rId76" Type="http://schemas.openxmlformats.org/officeDocument/2006/relationships/image" Target="media/image36.jpg"/><Relationship Id="rId84" Type="http://schemas.openxmlformats.org/officeDocument/2006/relationships/hyperlink" Target="https://www.ocr.org.uk/qualifications/resource-finder/" TargetMode="External"/><Relationship Id="rId97"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oleObject" Target="embeddings/oleObject21.bin"/><Relationship Id="rId92" Type="http://schemas.openxmlformats.org/officeDocument/2006/relationships/hyperlink" Target="mailto:resources.feedback@ocr.org.uk?subject=I%20like%20the%20GCSE%20(9-1)%20Practice%20Materials%20Mathematics%20J560/05%20Alternative%20Paper%20Summer%202023%20series" TargetMode="External"/><Relationship Id="rId2" Type="http://schemas.openxmlformats.org/officeDocument/2006/relationships/customXml" Target="../customXml/item2.xml"/><Relationship Id="rId16" Type="http://schemas.openxmlformats.org/officeDocument/2006/relationships/hyperlink" Target="https://teachcambridge.org/landing" TargetMode="External"/><Relationship Id="rId29" Type="http://schemas.openxmlformats.org/officeDocument/2006/relationships/image" Target="media/image8.png"/><Relationship Id="rId11" Type="http://schemas.openxmlformats.org/officeDocument/2006/relationships/hyperlink" Target="https://www.ocr.org.uk/subjects/mathematics/" TargetMode="External"/><Relationship Id="rId24" Type="http://schemas.openxmlformats.org/officeDocument/2006/relationships/oleObject" Target="embeddings/oleObject1.bin"/><Relationship Id="rId32" Type="http://schemas.openxmlformats.org/officeDocument/2006/relationships/oleObject" Target="embeddings/oleObject3.bin"/><Relationship Id="rId37" Type="http://schemas.openxmlformats.org/officeDocument/2006/relationships/image" Target="media/image13.wmf"/><Relationship Id="rId40" Type="http://schemas.openxmlformats.org/officeDocument/2006/relationships/image" Target="media/image15.png"/><Relationship Id="rId45" Type="http://schemas.openxmlformats.org/officeDocument/2006/relationships/image" Target="media/image18.wmf"/><Relationship Id="rId53" Type="http://schemas.openxmlformats.org/officeDocument/2006/relationships/oleObject" Target="embeddings/oleObject1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jpg"/><Relationship Id="rId79" Type="http://schemas.openxmlformats.org/officeDocument/2006/relationships/header" Target="header5.xml"/><Relationship Id="rId87" Type="http://schemas.openxmlformats.org/officeDocument/2006/relationships/hyperlink" Target="mailto:resources.feedback@ocr.org.uk" TargetMode="External"/><Relationship Id="rId5" Type="http://schemas.openxmlformats.org/officeDocument/2006/relationships/numbering" Target="numbering.xml"/><Relationship Id="rId61" Type="http://schemas.openxmlformats.org/officeDocument/2006/relationships/oleObject" Target="embeddings/oleObject16.bin"/><Relationship Id="rId82" Type="http://schemas.openxmlformats.org/officeDocument/2006/relationships/hyperlink" Target="mailto:resources.feedback@ocr.org.uk?subject=I%20like%20the%20GCSE%20(9-1)%20Practice%20Materials%20Mathematics%20J560/05%20Alternative%20Paper%20Summer%202023%20series" TargetMode="External"/><Relationship Id="rId95" Type="http://schemas.openxmlformats.org/officeDocument/2006/relationships/hyperlink" Target="mailto:resources.feedback@ocr.org.uk" TargetMode="External"/><Relationship Id="rId19" Type="http://schemas.openxmlformats.org/officeDocument/2006/relationships/image" Target="media/image2.jpeg"/><Relationship Id="rId14" Type="http://schemas.openxmlformats.org/officeDocument/2006/relationships/header" Target="header1.xml"/><Relationship Id="rId22" Type="http://schemas.openxmlformats.org/officeDocument/2006/relationships/footer" Target="footer1.xml"/><Relationship Id="rId27" Type="http://schemas.openxmlformats.org/officeDocument/2006/relationships/image" Target="media/image7.wmf"/><Relationship Id="rId30" Type="http://schemas.openxmlformats.org/officeDocument/2006/relationships/image" Target="media/image9.png"/><Relationship Id="rId35" Type="http://schemas.openxmlformats.org/officeDocument/2006/relationships/image" Target="media/image12.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0.bin"/><Relationship Id="rId77" Type="http://schemas.openxmlformats.org/officeDocument/2006/relationships/image" Target="media/image37.wmf"/><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1.bin"/><Relationship Id="rId72" Type="http://schemas.openxmlformats.org/officeDocument/2006/relationships/image" Target="media/image32.png"/><Relationship Id="rId80" Type="http://schemas.openxmlformats.org/officeDocument/2006/relationships/footer" Target="footer2.xml"/><Relationship Id="rId85" Type="http://schemas.openxmlformats.org/officeDocument/2006/relationships/hyperlink" Target="mailto:resources.feedback@ocr.org.uk" TargetMode="External"/><Relationship Id="rId93" Type="http://schemas.openxmlformats.org/officeDocument/2006/relationships/hyperlink" Target="mailto:resources.feedback@ocr.org.uk?subject=I%20dislike%20the%20GCSE%20(9-1)%20Practice%20Materials%20Mathematics%20J560/05%20Alternative%20Paper%20Summer%202023%20series" TargetMode="External"/><Relationship Id="rId98" Type="http://schemas.openxmlformats.org/officeDocument/2006/relationships/header" Target="header6.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yperlink" Target="https://teachcambridge.org/landing" TargetMode="External"/><Relationship Id="rId25" Type="http://schemas.openxmlformats.org/officeDocument/2006/relationships/image" Target="media/image5.png"/><Relationship Id="rId33" Type="http://schemas.openxmlformats.org/officeDocument/2006/relationships/image" Target="media/image11.wmf"/><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3.png"/><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5.jpg"/><Relationship Id="rId83" Type="http://schemas.openxmlformats.org/officeDocument/2006/relationships/hyperlink" Target="mailto:resources.feedback@ocr.org.uk?subject=I%20dislike%20the%20GCSE%20(9-1)%20Practice%20Materials%20Mathematics%20J560/05%20Alternative%20Paper%20Summer%202023%20series" TargetMode="External"/><Relationship Id="rId91" Type="http://schemas.openxmlformats.org/officeDocument/2006/relationships/image" Target="media/image380.jpeg"/><Relationship Id="rId96"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oleObject" Target="embeddings/oleObject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18.bin"/><Relationship Id="rId73" Type="http://schemas.openxmlformats.org/officeDocument/2006/relationships/image" Target="media/image33.jpg"/><Relationship Id="rId78" Type="http://schemas.openxmlformats.org/officeDocument/2006/relationships/oleObject" Target="embeddings/oleObject22.bin"/><Relationship Id="rId81" Type="http://schemas.openxmlformats.org/officeDocument/2006/relationships/image" Target="media/image38.jpeg"/><Relationship Id="rId86" Type="http://schemas.openxmlformats.org/officeDocument/2006/relationships/hyperlink" Target="https://www.ocr.org.uk/qualifications/expression-of-interest/" TargetMode="External"/><Relationship Id="rId94" Type="http://schemas.openxmlformats.org/officeDocument/2006/relationships/hyperlink" Target="https://www.ocr.org.uk/qualifications/resource-finder/" TargetMode="Externa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jpg"/><Relationship Id="rId18" Type="http://schemas.openxmlformats.org/officeDocument/2006/relationships/header" Target="header3.xml"/><Relationship Id="rId39" Type="http://schemas.openxmlformats.org/officeDocument/2006/relationships/image" Target="media/image14.png"/></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07</PowerAppID>
    <_Version xmlns="http://schemas.microsoft.com/sharepoint/v3/fields" xsi:nil="true"/>
    <Qualification xmlns="a826fb59-e30b-4629-9a45-ddaff588768b">GCSE</Qualification>
    <Component xmlns="a826fb59-e30b-4629-9a45-ddaff588768b">J560/05</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A0B7EA1-E4B6-4B5F-9766-3A6204D99F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580</TotalTime>
  <Pages>22</Pages>
  <Words>1290</Words>
  <Characters>735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5</vt:lpstr>
    </vt:vector>
  </TitlesOfParts>
  <Company>Cambridge University Press &amp; Assessment</Company>
  <LinksUpToDate>false</LinksUpToDate>
  <CharactersWithSpaces>8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5</dc:title>
  <dc:subject>Mathematics</dc:subject>
  <dc:creator>OCR</dc:creator>
  <cp:keywords>Mathematics; Alternative papers; J560/05;</cp:keywords>
  <dc:description/>
  <cp:lastModifiedBy>Ramune Bruzinskiene</cp:lastModifiedBy>
  <cp:revision>228</cp:revision>
  <cp:lastPrinted>2021-01-20T07:32:00Z</cp:lastPrinted>
  <dcterms:created xsi:type="dcterms:W3CDTF">2023-11-15T20:25:00Z</dcterms:created>
  <dcterms:modified xsi:type="dcterms:W3CDTF">2024-03-1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